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76" r:id="rId3"/>
    <p:sldId id="294" r:id="rId4"/>
    <p:sldId id="277" r:id="rId5"/>
    <p:sldId id="278" r:id="rId6"/>
    <p:sldId id="279" r:id="rId7"/>
    <p:sldId id="295" r:id="rId8"/>
    <p:sldId id="314" r:id="rId9"/>
    <p:sldId id="297" r:id="rId10"/>
    <p:sldId id="298" r:id="rId11"/>
    <p:sldId id="299" r:id="rId12"/>
    <p:sldId id="301" r:id="rId13"/>
    <p:sldId id="303" r:id="rId14"/>
    <p:sldId id="302" r:id="rId15"/>
    <p:sldId id="304" r:id="rId16"/>
    <p:sldId id="305" r:id="rId17"/>
    <p:sldId id="306" r:id="rId18"/>
    <p:sldId id="307" r:id="rId19"/>
    <p:sldId id="308" r:id="rId20"/>
    <p:sldId id="310" r:id="rId21"/>
    <p:sldId id="293" r:id="rId22"/>
    <p:sldId id="311" r:id="rId23"/>
    <p:sldId id="312" r:id="rId24"/>
    <p:sldId id="313" r:id="rId25"/>
  </p:sldIdLst>
  <p:sldSz cx="5486400" cy="7315200" type="B5JIS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>
    <p:restoredLeft sz="14835" autoAdjust="0"/>
    <p:restoredTop sz="94103" autoAdjust="0"/>
  </p:normalViewPr>
  <p:slideViewPr>
    <p:cSldViewPr>
      <p:cViewPr>
        <p:scale>
          <a:sx n="100" d="100"/>
          <a:sy n="100" d="100"/>
        </p:scale>
        <p:origin x="-1398" y="552"/>
      </p:cViewPr>
      <p:guideLst>
        <p:guide orient="horz" pos="2304"/>
        <p:guide pos="172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png"/><Relationship Id="rId1" Type="http://schemas.openxmlformats.org/officeDocument/2006/relationships/image" Target="../media/image28.png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1480" y="2272455"/>
            <a:ext cx="4663440" cy="156802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2960" y="4145280"/>
            <a:ext cx="3840480" cy="186944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4102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373" y="5120642"/>
            <a:ext cx="3291840" cy="60452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75373" y="653626"/>
            <a:ext cx="3291840" cy="438912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373" y="5725162"/>
            <a:ext cx="3291840" cy="85852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3392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3237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182305" y="469057"/>
            <a:ext cx="987743" cy="998558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9076" y="469057"/>
            <a:ext cx="2871788" cy="998558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443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1763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3388" y="4700694"/>
            <a:ext cx="4663440" cy="145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3388" y="3100496"/>
            <a:ext cx="4663440" cy="160020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135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9077" y="2731350"/>
            <a:ext cx="1929765" cy="772329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40282" y="2731350"/>
            <a:ext cx="1929765" cy="772329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563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" y="292948"/>
            <a:ext cx="493776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4322" y="1637456"/>
            <a:ext cx="2424113" cy="6824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4322" y="2319868"/>
            <a:ext cx="2424113" cy="421470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787015" y="1637456"/>
            <a:ext cx="2425065" cy="6824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787015" y="2319868"/>
            <a:ext cx="2425065" cy="421470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6865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04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0" y="3657600"/>
            <a:ext cx="54864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 userDrawn="1"/>
        </p:nvSpPr>
        <p:spPr>
          <a:xfrm>
            <a:off x="0" y="0"/>
            <a:ext cx="5486400" cy="3657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3657600"/>
            <a:ext cx="5486400" cy="3657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0901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0" y="3657600"/>
            <a:ext cx="54864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 userDrawn="1"/>
        </p:nvSpPr>
        <p:spPr>
          <a:xfrm>
            <a:off x="0" y="0"/>
            <a:ext cx="5486400" cy="3657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3657600"/>
            <a:ext cx="5486400" cy="3657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9441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1" y="291254"/>
            <a:ext cx="1804988" cy="123952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5030" y="291256"/>
            <a:ext cx="3067050" cy="624332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4321" y="1530776"/>
            <a:ext cx="1804988" cy="50038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7857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74320" y="292948"/>
            <a:ext cx="4937760" cy="1219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4320" y="1706883"/>
            <a:ext cx="4937760" cy="48276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6780109"/>
            <a:ext cx="1280160" cy="38946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46A4BE-7BEF-42CA-9F99-424F88D18B52}" type="datetimeFigureOut">
              <a:rPr lang="en-US" smtClean="0"/>
              <a:t>4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4520" y="6780109"/>
            <a:ext cx="1737360" cy="38946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31920" y="6780109"/>
            <a:ext cx="1280160" cy="38946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069AA2-1528-4620-A4E1-E24C2CA1E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821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60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1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6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6221" y="1447800"/>
            <a:ext cx="3453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Lipids - Definition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3962400"/>
            <a:ext cx="39548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Definition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Water insolubl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No common structure – (though generally large R-groups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7867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1046" y="1447800"/>
            <a:ext cx="2368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Eicosanoi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3350" y="3762375"/>
            <a:ext cx="480304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Eicosanoid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Example of FA Biological Pathway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arent molecule                              Daughter molecules</a:t>
            </a:r>
          </a:p>
          <a:p>
            <a:r>
              <a:rPr lang="en-US" sz="1200" dirty="0"/>
              <a:t> </a:t>
            </a:r>
            <a:endParaRPr lang="en-US" sz="1200" dirty="0" smtClean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Local Hormones – short live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oordinate immune system response, blood clotting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</a:t>
            </a:r>
            <a:r>
              <a:rPr lang="en-US" sz="800" dirty="0" smtClean="0"/>
              <a:t>○</a:t>
            </a:r>
            <a:r>
              <a:rPr lang="en-US" sz="1200" dirty="0" smtClean="0"/>
              <a:t> attract WBC, vasodilation/restriction, body temperature, mucous etc.</a:t>
            </a:r>
          </a:p>
          <a:p>
            <a:r>
              <a:rPr lang="en-US" sz="800" dirty="0" smtClean="0"/>
              <a:t>         ○</a:t>
            </a:r>
            <a:r>
              <a:rPr lang="en-US" sz="1200" dirty="0" smtClean="0"/>
              <a:t> Ratio of </a:t>
            </a:r>
            <a:r>
              <a:rPr lang="el-GR" sz="1200" dirty="0" smtClean="0"/>
              <a:t>ω</a:t>
            </a:r>
            <a:r>
              <a:rPr lang="en-US" sz="1200" dirty="0" smtClean="0"/>
              <a:t>-3 vs. </a:t>
            </a:r>
            <a:r>
              <a:rPr lang="el-GR" sz="1200" dirty="0" smtClean="0"/>
              <a:t>ω</a:t>
            </a:r>
            <a:r>
              <a:rPr lang="en-US" sz="1200" dirty="0" smtClean="0"/>
              <a:t>-6 ratio important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Drugs – used to control biochemical pathway</a:t>
            </a:r>
          </a:p>
          <a:p>
            <a:r>
              <a:rPr lang="en-US" sz="800" dirty="0" smtClean="0"/>
              <a:t>        ○</a:t>
            </a:r>
            <a:r>
              <a:rPr lang="en-US" sz="1200" dirty="0" smtClean="0"/>
              <a:t> NSAIDS – inhibit cyclooxygenase (side-effect: stomach ulcers)</a:t>
            </a:r>
          </a:p>
          <a:p>
            <a:r>
              <a:rPr lang="en-US" sz="800" dirty="0" smtClean="0"/>
              <a:t>        ○</a:t>
            </a:r>
            <a:r>
              <a:rPr lang="en-US" sz="1200" dirty="0" smtClean="0"/>
              <a:t> </a:t>
            </a:r>
            <a:r>
              <a:rPr lang="en-US" sz="1200" dirty="0"/>
              <a:t>COX-2 </a:t>
            </a:r>
            <a:r>
              <a:rPr lang="en-US" sz="1200" dirty="0" smtClean="0"/>
              <a:t>– inhibit cyclooxygenase (side-effect: increased heart attacks)</a:t>
            </a:r>
          </a:p>
          <a:p>
            <a:endParaRPr lang="en-US" sz="1200" dirty="0" smtClean="0"/>
          </a:p>
        </p:txBody>
      </p:sp>
      <p:grpSp>
        <p:nvGrpSpPr>
          <p:cNvPr id="10" name="Group 9"/>
          <p:cNvGrpSpPr/>
          <p:nvPr/>
        </p:nvGrpSpPr>
        <p:grpSpPr>
          <a:xfrm>
            <a:off x="1397221" y="4219574"/>
            <a:ext cx="1055354" cy="276999"/>
            <a:chOff x="3505200" y="3352800"/>
            <a:chExt cx="1055354" cy="276999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3581400" y="3400425"/>
              <a:ext cx="9525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505200" y="3352800"/>
              <a:ext cx="10553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Enzyme (-</a:t>
              </a:r>
              <a:r>
                <a:rPr lang="en-US" sz="1200" dirty="0" err="1" smtClean="0"/>
                <a:t>ase</a:t>
              </a:r>
              <a:r>
                <a:rPr lang="en-US" sz="1200" dirty="0" smtClean="0"/>
                <a:t>)</a:t>
              </a:r>
              <a:endParaRPr lang="en-US" sz="1200" dirty="0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704851" y="6038849"/>
            <a:ext cx="1333499" cy="485777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FA </a:t>
            </a:r>
          </a:p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(</a:t>
            </a:r>
            <a:r>
              <a:rPr lang="en-US" sz="1200" dirty="0" err="1">
                <a:solidFill>
                  <a:schemeClr val="tx1"/>
                </a:solidFill>
              </a:rPr>
              <a:t>a</a:t>
            </a:r>
            <a:r>
              <a:rPr lang="en-US" sz="1200" dirty="0" err="1" smtClean="0">
                <a:solidFill>
                  <a:schemeClr val="tx1"/>
                </a:solidFill>
              </a:rPr>
              <a:t>rachidonic</a:t>
            </a:r>
            <a:r>
              <a:rPr lang="en-US" sz="1200" dirty="0" smtClean="0">
                <a:solidFill>
                  <a:schemeClr val="tx1"/>
                </a:solidFill>
              </a:rPr>
              <a:t> acid)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3181350" y="6029325"/>
            <a:ext cx="476250" cy="266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 bwMode="auto">
          <a:xfrm>
            <a:off x="3183766" y="6297233"/>
            <a:ext cx="478341" cy="6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 bwMode="auto">
          <a:xfrm>
            <a:off x="3187297" y="6293052"/>
            <a:ext cx="510494" cy="292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3698674" y="5895789"/>
            <a:ext cx="1168601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thromboxane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698674" y="6503160"/>
            <a:ext cx="1168601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rostaglandin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698674" y="6205050"/>
            <a:ext cx="1168601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prostacyclin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76079" y="6943540"/>
            <a:ext cx="1281321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leukotriene</a:t>
            </a:r>
            <a:r>
              <a:rPr lang="en-US" sz="1200" dirty="0" err="1">
                <a:solidFill>
                  <a:schemeClr val="tx1"/>
                </a:solidFill>
              </a:rPr>
              <a:t>s</a:t>
            </a:r>
            <a:endParaRPr lang="en-US" sz="1200" dirty="0" smtClean="0">
              <a:solidFill>
                <a:schemeClr val="tx1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2057400" y="6276975"/>
            <a:ext cx="1143000" cy="9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047875" y="6067425"/>
            <a:ext cx="11527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yclooxygen</a:t>
            </a:r>
            <a:r>
              <a:rPr lang="en-US" sz="1200" u="sng" dirty="0" smtClean="0"/>
              <a:t>ase</a:t>
            </a:r>
            <a:endParaRPr lang="en-US" sz="1200" u="sng" dirty="0"/>
          </a:p>
        </p:txBody>
      </p:sp>
      <p:cxnSp>
        <p:nvCxnSpPr>
          <p:cNvPr id="24" name="Straight Arrow Connector 23"/>
          <p:cNvCxnSpPr>
            <a:stCxn id="11" idx="2"/>
            <a:endCxn id="18" idx="0"/>
          </p:cNvCxnSpPr>
          <p:nvPr/>
        </p:nvCxnSpPr>
        <p:spPr>
          <a:xfrm flipH="1">
            <a:off x="1371600" y="6524626"/>
            <a:ext cx="1" cy="4095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352550" y="6591300"/>
            <a:ext cx="9879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lipoxygen</a:t>
            </a:r>
            <a:r>
              <a:rPr lang="en-US" sz="1200" u="sng" dirty="0" err="1" smtClean="0"/>
              <a:t>ase</a:t>
            </a:r>
            <a:endParaRPr lang="en-US" sz="1200" u="sng" dirty="0"/>
          </a:p>
        </p:txBody>
      </p:sp>
    </p:spTree>
    <p:extLst>
      <p:ext uri="{BB962C8B-B14F-4D97-AF65-F5344CB8AC3E}">
        <p14:creationId xmlns:p14="http://schemas.microsoft.com/office/powerpoint/2010/main" val="9143673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4296" y="1457325"/>
            <a:ext cx="38434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Biological Pathway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7175" y="3895725"/>
            <a:ext cx="368536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Biological Pathways:</a:t>
            </a:r>
            <a:endParaRPr lang="en-US" sz="1200" b="1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recursor Molecules</a:t>
            </a: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/>
              <a:t>Parent molecule                              Daughter molecules</a:t>
            </a:r>
          </a:p>
          <a:p>
            <a:r>
              <a:rPr lang="en-US" sz="1200" dirty="0"/>
              <a:t>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Examples:</a:t>
            </a:r>
            <a:endParaRPr lang="en-US" sz="1200" dirty="0"/>
          </a:p>
          <a:p>
            <a:r>
              <a:rPr lang="en-US" sz="800" dirty="0" smtClean="0"/>
              <a:t>        ○</a:t>
            </a:r>
            <a:r>
              <a:rPr lang="en-US" sz="1200" dirty="0"/>
              <a:t> </a:t>
            </a:r>
            <a:r>
              <a:rPr lang="en-US" sz="1200" dirty="0" smtClean="0"/>
              <a:t>Eicosanoids (FA)</a:t>
            </a:r>
            <a:endParaRPr lang="en-US" sz="1200" dirty="0"/>
          </a:p>
          <a:p>
            <a:r>
              <a:rPr lang="en-US" sz="800" dirty="0"/>
              <a:t>         ○</a:t>
            </a:r>
            <a:r>
              <a:rPr lang="en-US" sz="1200" dirty="0"/>
              <a:t> </a:t>
            </a:r>
            <a:r>
              <a:rPr lang="en-US" sz="1200" dirty="0" smtClean="0"/>
              <a:t>Steroids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</a:t>
            </a:r>
            <a:r>
              <a:rPr lang="en-US" sz="800" dirty="0" smtClean="0"/>
              <a:t>○ </a:t>
            </a:r>
            <a:r>
              <a:rPr lang="en-US" sz="1200" dirty="0" smtClean="0"/>
              <a:t>Atherosclerosi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ontrol mechanisms for biological pathways</a:t>
            </a:r>
            <a:endParaRPr lang="en-US" sz="12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1511521" y="4352924"/>
            <a:ext cx="1055354" cy="276999"/>
            <a:chOff x="3505200" y="3352800"/>
            <a:chExt cx="1055354" cy="276999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3581400" y="3400425"/>
              <a:ext cx="9525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505200" y="3352800"/>
              <a:ext cx="10553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Enzyme (-</a:t>
              </a:r>
              <a:r>
                <a:rPr lang="en-US" sz="1200" dirty="0" err="1" smtClean="0"/>
                <a:t>ase</a:t>
              </a:r>
              <a:r>
                <a:rPr lang="en-US" sz="1200" dirty="0" smtClean="0"/>
                <a:t>)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3375554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1045" y="1066800"/>
            <a:ext cx="25484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Fats and Oils</a:t>
            </a:r>
          </a:p>
          <a:p>
            <a:pPr algn="ctr"/>
            <a:r>
              <a:rPr lang="en-US" sz="3600" dirty="0" smtClean="0"/>
              <a:t>Structur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52676" y="3771900"/>
            <a:ext cx="20669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Fats and Oil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lycerol + 3 FA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iant Ester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Dehydration Reaction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Amide Bond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Triacylglycerol or Triglycerid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Hydrophobic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707" b="38797"/>
          <a:stretch>
            <a:fillRect/>
          </a:stretch>
        </p:blipFill>
        <p:spPr bwMode="auto">
          <a:xfrm>
            <a:off x="4124325" y="3752850"/>
            <a:ext cx="1190625" cy="1527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5288664"/>
            <a:ext cx="4781550" cy="1862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53241" y="3771900"/>
            <a:ext cx="2032734" cy="1063501"/>
            <a:chOff x="291366" y="2371725"/>
            <a:chExt cx="2032734" cy="1063501"/>
          </a:xfrm>
        </p:grpSpPr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91366" y="2371725"/>
              <a:ext cx="449594" cy="10635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vert270" wrap="none" anchor="ctr"/>
            <a:lstStyle/>
            <a:p>
              <a:pPr algn="ctr"/>
              <a:r>
                <a:rPr lang="en-US" sz="1200" b="1" dirty="0"/>
                <a:t>Glycerol</a:t>
              </a: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750485" y="3291982"/>
              <a:ext cx="302099" cy="8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740960" y="2943506"/>
              <a:ext cx="302099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740960" y="2567867"/>
              <a:ext cx="302099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1030620" y="2438836"/>
              <a:ext cx="1293480" cy="27699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 dirty="0">
                  <a:latin typeface="+mn-lt"/>
                </a:rPr>
                <a:t>Fatty acid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1025288" y="2792035"/>
              <a:ext cx="1289287" cy="27699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>
                  <a:latin typeface="+mn-lt"/>
                </a:rPr>
                <a:t>Fatty acid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025288" y="3153985"/>
              <a:ext cx="1289287" cy="27699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>
                  <a:latin typeface="+mn-lt"/>
                </a:rPr>
                <a:t>Fatty aci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37555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3708" y="1143000"/>
            <a:ext cx="40189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Fats and Oils</a:t>
            </a:r>
          </a:p>
          <a:p>
            <a:pPr algn="ctr"/>
            <a:r>
              <a:rPr lang="en-US" sz="3600" dirty="0" smtClean="0"/>
              <a:t>Biological Properti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7175" y="3895725"/>
            <a:ext cx="20251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Fats: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/>
              <a:t>9.5 kcal/g or 40 kJ/g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/>
              <a:t>Average FA is 75% Carbon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/>
              <a:t>More Reduce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05125" y="3895725"/>
            <a:ext cx="20251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Carbohydrates: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/>
              <a:t>4.5 kcal/g or 20 kJ/g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/>
              <a:t>Average FA is 40% Carbon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/>
              <a:t>More oxidize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0720"/>
              </p:ext>
            </p:extLst>
          </p:nvPr>
        </p:nvGraphicFramePr>
        <p:xfrm>
          <a:off x="3429000" y="4876800"/>
          <a:ext cx="6000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ChemSketch" r:id="rId3" imgW="600480" imgH="652320" progId="ACD.ChemSketch.20">
                  <p:embed/>
                </p:oleObj>
              </mc:Choice>
              <mc:Fallback>
                <p:oleObj name="ChemSketch" r:id="rId3" imgW="600480" imgH="65232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4876800"/>
                        <a:ext cx="600075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04254"/>
              </p:ext>
            </p:extLst>
          </p:nvPr>
        </p:nvGraphicFramePr>
        <p:xfrm>
          <a:off x="733708" y="4876800"/>
          <a:ext cx="6000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ChemSketch" r:id="rId5" imgW="600480" imgH="652320" progId="ACD.ChemSketch.20">
                  <p:embed/>
                </p:oleObj>
              </mc:Choice>
              <mc:Fallback>
                <p:oleObj name="ChemSketch" r:id="rId5" imgW="600480" imgH="65232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708" y="4876800"/>
                        <a:ext cx="600075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7650" y="6000750"/>
            <a:ext cx="51559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Oxidation Number:</a:t>
            </a:r>
            <a:r>
              <a:rPr lang="en-US" sz="1200" dirty="0" smtClean="0"/>
              <a:t> Charge an atom would have if it were in an ionic compoun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H = +1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O = -2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 = calculate</a:t>
            </a:r>
            <a:endParaRPr lang="en-US" sz="12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1066800" y="5257800"/>
            <a:ext cx="3048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314450" y="5686425"/>
            <a:ext cx="5556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x: -2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3981450" y="5648325"/>
            <a:ext cx="5091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x: 0</a:t>
            </a:r>
            <a:endParaRPr lang="en-US" sz="12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12602"/>
              </p:ext>
            </p:extLst>
          </p:nvPr>
        </p:nvGraphicFramePr>
        <p:xfrm>
          <a:off x="3714750" y="6505922"/>
          <a:ext cx="855663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ChemSketch" r:id="rId7" imgW="856440" imgH="146160" progId="ACD.ChemSketch.20">
                  <p:embed/>
                </p:oleObj>
              </mc:Choice>
              <mc:Fallback>
                <p:oleObj name="ChemSketch" r:id="rId7" imgW="856440" imgH="14616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4750" y="6505922"/>
                        <a:ext cx="855663" cy="14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 flipV="1">
            <a:off x="3762375" y="5210175"/>
            <a:ext cx="3048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914775" y="6712297"/>
            <a:ext cx="5861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x: +4</a:t>
            </a:r>
            <a:endParaRPr lang="en-US" sz="12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13227"/>
              </p:ext>
            </p:extLst>
          </p:nvPr>
        </p:nvGraphicFramePr>
        <p:xfrm>
          <a:off x="2014538" y="6321425"/>
          <a:ext cx="6000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ChemSketch" r:id="rId9" imgW="600480" imgH="652320" progId="ACD.ChemSketch.20">
                  <p:embed/>
                </p:oleObj>
              </mc:Choice>
              <mc:Fallback>
                <p:oleObj name="ChemSketch" r:id="rId9" imgW="600480" imgH="65232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4538" y="6321425"/>
                        <a:ext cx="600075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047875" y="6924675"/>
            <a:ext cx="5556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x: -4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375554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45958" y="1447800"/>
            <a:ext cx="13944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ax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7175" y="3895725"/>
            <a:ext cx="48652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Waxe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iant Ester (20-30 Carbons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Very hydrophobic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Used as protective layer on plant leaves, animal feathers, fur, cars, floors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2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35835"/>
              </p:ext>
            </p:extLst>
          </p:nvPr>
        </p:nvGraphicFramePr>
        <p:xfrm>
          <a:off x="247649" y="4771715"/>
          <a:ext cx="4848225" cy="120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CS ChemDraw Drawing" r:id="rId3" imgW="5796280" imgH="1437640" progId="ChemDraw.Document.4.5">
                  <p:embed/>
                </p:oleObj>
              </mc:Choice>
              <mc:Fallback>
                <p:oleObj name="CS ChemDraw Drawing" r:id="rId3" imgW="5796280" imgH="1437640" progId="ChemDraw.Document.4.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49" y="4771715"/>
                        <a:ext cx="4848225" cy="1202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5554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1046" y="1447800"/>
            <a:ext cx="2800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Phospholipi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5725" y="3724275"/>
            <a:ext cx="408502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Phospholipid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tructure: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</a:t>
            </a:r>
            <a:r>
              <a:rPr lang="en-US" sz="800" dirty="0" smtClean="0"/>
              <a:t>○</a:t>
            </a:r>
            <a:r>
              <a:rPr lang="en-US" sz="1200" dirty="0" smtClean="0"/>
              <a:t> Glycerol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 </a:t>
            </a:r>
            <a:r>
              <a:rPr lang="en-US" sz="1200" dirty="0" smtClean="0"/>
              <a:t> 2 - FA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</a:t>
            </a:r>
            <a:r>
              <a:rPr lang="en-US" sz="1200" dirty="0"/>
              <a:t> </a:t>
            </a:r>
            <a:r>
              <a:rPr lang="en-US" sz="1200" dirty="0" smtClean="0"/>
              <a:t>1 - Phosphoric Acid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</a:t>
            </a:r>
            <a:r>
              <a:rPr lang="en-US" sz="1200" dirty="0"/>
              <a:t> Amino-alcohol</a:t>
            </a:r>
            <a:endParaRPr lang="en-US" sz="1200" dirty="0" smtClean="0"/>
          </a:p>
          <a:p>
            <a:pPr marL="171450" indent="-171450">
              <a:buFont typeface="Arial" pitchFamily="34" charset="0"/>
              <a:buChar char="•"/>
            </a:pP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Nerve tissue, brain matter, cell membranes (10-20%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Used in foods as an emulsifier for chocolates and margarin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Hydrophobic vs. Hydrophilic part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Formation reaction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Ester bond  </a:t>
            </a:r>
          </a:p>
        </p:txBody>
      </p:sp>
      <p:pic>
        <p:nvPicPr>
          <p:cNvPr id="7170" name="Picture 2" descr="http://hrsbstaff.ednet.ns.ca/sdosman/Higher%20level%20BIO/topic2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6" y="5761625"/>
            <a:ext cx="2724150" cy="1448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1891566" y="3771900"/>
            <a:ext cx="2032734" cy="1203752"/>
            <a:chOff x="129441" y="417890"/>
            <a:chExt cx="2032734" cy="1203752"/>
          </a:xfrm>
        </p:grpSpPr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129441" y="417890"/>
              <a:ext cx="449594" cy="10635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vert270" wrap="none" anchor="ctr"/>
            <a:lstStyle/>
            <a:p>
              <a:pPr algn="ctr"/>
              <a:r>
                <a:rPr lang="en-US" sz="1200" b="1" dirty="0"/>
                <a:t>Glycerol</a:t>
              </a: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579035" y="1442922"/>
              <a:ext cx="302099" cy="8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0" name="Oval 12"/>
            <p:cNvSpPr>
              <a:spLocks noChangeArrowheads="1"/>
            </p:cNvSpPr>
            <p:nvPr/>
          </p:nvSpPr>
          <p:spPr bwMode="auto">
            <a:xfrm>
              <a:off x="891796" y="1250578"/>
              <a:ext cx="284328" cy="371064"/>
            </a:xfrm>
            <a:prstGeom prst="ellipse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 b="1" dirty="0">
                  <a:solidFill>
                    <a:schemeClr val="bg1"/>
                  </a:solidFill>
                </a:rPr>
                <a:t>PO</a:t>
              </a:r>
              <a:r>
                <a:rPr lang="en-US" sz="1200" b="1" baseline="-25000" dirty="0">
                  <a:solidFill>
                    <a:schemeClr val="bg1"/>
                  </a:solidFill>
                </a:rPr>
                <a:t>4</a:t>
              </a:r>
              <a:endParaRPr lang="en-US" sz="1200" b="1" dirty="0">
                <a:solidFill>
                  <a:schemeClr val="bg1"/>
                </a:solidFill>
              </a:endParaRPr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V="1">
              <a:off x="1176124" y="1442922"/>
              <a:ext cx="248787" cy="8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1432020" y="1250578"/>
              <a:ext cx="720630" cy="371064"/>
            </a:xfrm>
            <a:prstGeom prst="rect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 b="1" dirty="0">
                  <a:solidFill>
                    <a:srgbClr val="000066"/>
                  </a:solidFill>
                </a:rPr>
                <a:t>Nitrogen </a:t>
              </a:r>
            </a:p>
            <a:p>
              <a:pPr algn="ctr"/>
              <a:r>
                <a:rPr lang="en-US" sz="1200" b="1" dirty="0">
                  <a:solidFill>
                    <a:srgbClr val="000066"/>
                  </a:solidFill>
                </a:rPr>
                <a:t>Base</a:t>
              </a: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579035" y="989671"/>
              <a:ext cx="302099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579035" y="614032"/>
              <a:ext cx="302099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868695" y="485001"/>
              <a:ext cx="1293480" cy="27699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 dirty="0">
                  <a:latin typeface="+mn-lt"/>
                </a:rPr>
                <a:t>Fatty acid</a:t>
              </a:r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863363" y="838200"/>
              <a:ext cx="1289287" cy="27699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>
                  <a:latin typeface="+mn-lt"/>
                </a:rPr>
                <a:t>Fatty acid</a:t>
              </a:r>
            </a:p>
          </p:txBody>
        </p:sp>
      </p:grpSp>
      <p:pic>
        <p:nvPicPr>
          <p:cNvPr id="9218" name="Picture 2" descr="http://wellnessadvocate.com/images/Structural_Formulas/Phospholipid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425" y="5254625"/>
            <a:ext cx="981075" cy="187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75554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1209248" y="1447800"/>
            <a:ext cx="2669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/>
              <a:t>Sphingolipids</a:t>
            </a:r>
            <a:endParaRPr lang="en-US" sz="3600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85725" y="3724275"/>
            <a:ext cx="275177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/>
              <a:t>Sphingolipids</a:t>
            </a:r>
            <a:r>
              <a:rPr lang="en-US" sz="1200" b="1" dirty="0" smtClean="0"/>
              <a:t>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tructure: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</a:t>
            </a:r>
            <a:r>
              <a:rPr lang="en-US" sz="800" dirty="0" smtClean="0"/>
              <a:t>○</a:t>
            </a:r>
            <a:r>
              <a:rPr lang="en-US" sz="1200" dirty="0" smtClean="0"/>
              <a:t> </a:t>
            </a:r>
            <a:r>
              <a:rPr lang="en-US" sz="1200" dirty="0" err="1" smtClean="0"/>
              <a:t>Sphingosine</a:t>
            </a:r>
            <a:r>
              <a:rPr lang="en-US" sz="1200" dirty="0" smtClean="0"/>
              <a:t>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 </a:t>
            </a:r>
            <a:r>
              <a:rPr lang="en-US" sz="1200" dirty="0" smtClean="0"/>
              <a:t> 1 - FA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</a:t>
            </a:r>
            <a:r>
              <a:rPr lang="en-US" sz="1200" dirty="0"/>
              <a:t> </a:t>
            </a:r>
            <a:r>
              <a:rPr lang="en-US" sz="1200" dirty="0" smtClean="0"/>
              <a:t> 1 - Phosphoric Acid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</a:t>
            </a:r>
            <a:r>
              <a:rPr lang="en-US" sz="1200" dirty="0"/>
              <a:t> Amino-alcohol</a:t>
            </a:r>
            <a:endParaRPr lang="en-US" sz="1200" dirty="0" smtClean="0"/>
          </a:p>
          <a:p>
            <a:pPr marL="171450" indent="-171450">
              <a:buFont typeface="Arial" pitchFamily="34" charset="0"/>
              <a:buChar char="•"/>
            </a:pP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Membrane components, nerve sheath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Hydrophobic vs. Hydrophilic part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Formation reaction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Amide bond 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748691" y="3761165"/>
            <a:ext cx="2023209" cy="1203752"/>
            <a:chOff x="3358416" y="3799265"/>
            <a:chExt cx="2023209" cy="1203752"/>
          </a:xfrm>
        </p:grpSpPr>
        <p:sp>
          <p:nvSpPr>
            <p:cNvPr id="24" name="Rectangle 10"/>
            <p:cNvSpPr>
              <a:spLocks noChangeArrowheads="1"/>
            </p:cNvSpPr>
            <p:nvPr/>
          </p:nvSpPr>
          <p:spPr bwMode="auto">
            <a:xfrm>
              <a:off x="3358416" y="3799265"/>
              <a:ext cx="449594" cy="10635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vert270" wrap="none" anchor="ctr"/>
            <a:lstStyle/>
            <a:p>
              <a:pPr algn="ctr"/>
              <a:r>
                <a:rPr lang="en-US" sz="1200" b="1" dirty="0" err="1" smtClean="0"/>
                <a:t>Sphingosine</a:t>
              </a:r>
              <a:endParaRPr lang="en-US" sz="1200" b="1" dirty="0"/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>
              <a:off x="3808010" y="4824297"/>
              <a:ext cx="302099" cy="8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6" name="Oval 12"/>
            <p:cNvSpPr>
              <a:spLocks noChangeArrowheads="1"/>
            </p:cNvSpPr>
            <p:nvPr/>
          </p:nvSpPr>
          <p:spPr bwMode="auto">
            <a:xfrm>
              <a:off x="4120771" y="4631953"/>
              <a:ext cx="284328" cy="371064"/>
            </a:xfrm>
            <a:prstGeom prst="ellipse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 b="1" dirty="0">
                  <a:solidFill>
                    <a:schemeClr val="bg1"/>
                  </a:solidFill>
                </a:rPr>
                <a:t>PO</a:t>
              </a:r>
              <a:r>
                <a:rPr lang="en-US" sz="1200" b="1" baseline="-25000" dirty="0">
                  <a:solidFill>
                    <a:schemeClr val="bg1"/>
                  </a:solidFill>
                </a:rPr>
                <a:t>4</a:t>
              </a:r>
              <a:endParaRPr lang="en-US" sz="1200" b="1" dirty="0">
                <a:solidFill>
                  <a:schemeClr val="bg1"/>
                </a:solidFill>
              </a:endParaRPr>
            </a:p>
          </p:txBody>
        </p:sp>
        <p:sp>
          <p:nvSpPr>
            <p:cNvPr id="27" name="Line 13"/>
            <p:cNvSpPr>
              <a:spLocks noChangeShapeType="1"/>
            </p:cNvSpPr>
            <p:nvPr/>
          </p:nvSpPr>
          <p:spPr bwMode="auto">
            <a:xfrm flipV="1">
              <a:off x="4405099" y="4824297"/>
              <a:ext cx="248787" cy="8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8" name="Rectangle 14"/>
            <p:cNvSpPr>
              <a:spLocks noChangeArrowheads="1"/>
            </p:cNvSpPr>
            <p:nvPr/>
          </p:nvSpPr>
          <p:spPr bwMode="auto">
            <a:xfrm>
              <a:off x="4660995" y="4631953"/>
              <a:ext cx="720630" cy="371064"/>
            </a:xfrm>
            <a:prstGeom prst="rect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 b="1" dirty="0">
                  <a:solidFill>
                    <a:srgbClr val="000066"/>
                  </a:solidFill>
                </a:rPr>
                <a:t>Nitrogen </a:t>
              </a:r>
            </a:p>
            <a:p>
              <a:pPr algn="ctr"/>
              <a:r>
                <a:rPr lang="en-US" sz="1200" b="1" dirty="0">
                  <a:solidFill>
                    <a:srgbClr val="000066"/>
                  </a:solidFill>
                </a:rPr>
                <a:t>Base</a:t>
              </a:r>
            </a:p>
          </p:txBody>
        </p:sp>
        <p:sp>
          <p:nvSpPr>
            <p:cNvPr id="29" name="Line 15"/>
            <p:cNvSpPr>
              <a:spLocks noChangeShapeType="1"/>
            </p:cNvSpPr>
            <p:nvPr/>
          </p:nvSpPr>
          <p:spPr bwMode="auto">
            <a:xfrm>
              <a:off x="3808010" y="4371046"/>
              <a:ext cx="302099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>
              <a:off x="3803719" y="3799265"/>
              <a:ext cx="1293480" cy="276999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sz="1200" b="1" dirty="0">
                <a:latin typeface="+mn-lt"/>
              </a:endParaRPr>
            </a:p>
          </p:txBody>
        </p:sp>
        <p:sp>
          <p:nvSpPr>
            <p:cNvPr id="31" name="Text Box 18"/>
            <p:cNvSpPr txBox="1">
              <a:spLocks noChangeArrowheads="1"/>
            </p:cNvSpPr>
            <p:nvPr/>
          </p:nvSpPr>
          <p:spPr bwMode="auto">
            <a:xfrm>
              <a:off x="4092338" y="4219575"/>
              <a:ext cx="1289287" cy="27699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>
                  <a:latin typeface="+mn-lt"/>
                </a:rPr>
                <a:t>Fatty acid</a:t>
              </a:r>
            </a:p>
          </p:txBody>
        </p:sp>
      </p:grpSp>
      <p:pic>
        <p:nvPicPr>
          <p:cNvPr id="10242" name="Picture 2" descr="http://ars.sciencedirect.com/content/image/1-s2.0-S0005273609002971-gr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59" t="1330" r="2474" b="63735"/>
          <a:stretch/>
        </p:blipFill>
        <p:spPr bwMode="auto">
          <a:xfrm>
            <a:off x="4257675" y="3966162"/>
            <a:ext cx="990601" cy="177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104775" y="5991226"/>
            <a:ext cx="4810125" cy="1267504"/>
            <a:chOff x="104775" y="5991226"/>
            <a:chExt cx="4810125" cy="1267504"/>
          </a:xfrm>
        </p:grpSpPr>
        <p:pic>
          <p:nvPicPr>
            <p:cNvPr id="10244" name="Picture 4" descr="http://www.biochem.arizona.edu/classes/bioc462/462a/NOTES/LIPIDS/Fig11_10Sphingolipids.GIF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604" t="1190" r="1379" b="78232"/>
            <a:stretch/>
          </p:blipFill>
          <p:spPr bwMode="auto">
            <a:xfrm>
              <a:off x="104775" y="5991226"/>
              <a:ext cx="4810125" cy="11525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46" name="Picture 6" descr="http://www.biochem.arizona.edu/classes/bioc462/462a/NOTES/LIPIDS/Fig11_10Sphingolipids.GIF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046" t="38435" r="3455" b="51871"/>
            <a:stretch/>
          </p:blipFill>
          <p:spPr bwMode="auto">
            <a:xfrm>
              <a:off x="1008766" y="6791284"/>
              <a:ext cx="1388270" cy="4674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375554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1046" y="1447800"/>
            <a:ext cx="22027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Glycolipid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891566" y="3770690"/>
            <a:ext cx="2261334" cy="1239460"/>
            <a:chOff x="3158391" y="3799265"/>
            <a:chExt cx="2261334" cy="1239460"/>
          </a:xfrm>
        </p:grpSpPr>
        <p:sp>
          <p:nvSpPr>
            <p:cNvPr id="4" name="Rectangle 10"/>
            <p:cNvSpPr>
              <a:spLocks noChangeArrowheads="1"/>
            </p:cNvSpPr>
            <p:nvPr/>
          </p:nvSpPr>
          <p:spPr bwMode="auto">
            <a:xfrm>
              <a:off x="3158391" y="3799265"/>
              <a:ext cx="449594" cy="1063501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vert270" wrap="none" anchor="ctr"/>
            <a:lstStyle/>
            <a:p>
              <a:pPr algn="ctr"/>
              <a:r>
                <a:rPr lang="en-US" sz="1200" b="1" dirty="0" err="1" smtClean="0"/>
                <a:t>Sphingosine</a:t>
              </a:r>
              <a:endParaRPr lang="en-US" sz="1200" b="1" dirty="0"/>
            </a:p>
          </p:txBody>
        </p:sp>
        <p:sp>
          <p:nvSpPr>
            <p:cNvPr id="5" name="Line 11"/>
            <p:cNvSpPr>
              <a:spLocks noChangeShapeType="1"/>
            </p:cNvSpPr>
            <p:nvPr/>
          </p:nvSpPr>
          <p:spPr bwMode="auto">
            <a:xfrm>
              <a:off x="3607985" y="4824297"/>
              <a:ext cx="302099" cy="8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" name="Oval 12"/>
            <p:cNvSpPr>
              <a:spLocks noChangeArrowheads="1"/>
            </p:cNvSpPr>
            <p:nvPr/>
          </p:nvSpPr>
          <p:spPr bwMode="auto">
            <a:xfrm>
              <a:off x="3920746" y="4631953"/>
              <a:ext cx="284328" cy="371064"/>
            </a:xfrm>
            <a:prstGeom prst="ellipse">
              <a:avLst/>
            </a:prstGeom>
            <a:solidFill>
              <a:srgbClr val="CC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200" b="1" dirty="0">
                  <a:solidFill>
                    <a:schemeClr val="bg1"/>
                  </a:solidFill>
                </a:rPr>
                <a:t>PO</a:t>
              </a:r>
              <a:r>
                <a:rPr lang="en-US" sz="1200" b="1" baseline="-25000" dirty="0">
                  <a:solidFill>
                    <a:schemeClr val="bg1"/>
                  </a:solidFill>
                </a:rPr>
                <a:t>4</a:t>
              </a:r>
              <a:endParaRPr lang="en-US" sz="1200" b="1" dirty="0">
                <a:solidFill>
                  <a:schemeClr val="bg1"/>
                </a:solidFill>
              </a:endParaRPr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 flipV="1">
              <a:off x="4205074" y="4824297"/>
              <a:ext cx="248787" cy="8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>
              <a:off x="3607985" y="4371046"/>
              <a:ext cx="302099" cy="8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9" name="Text Box 17"/>
            <p:cNvSpPr txBox="1">
              <a:spLocks noChangeArrowheads="1"/>
            </p:cNvSpPr>
            <p:nvPr/>
          </p:nvSpPr>
          <p:spPr bwMode="auto">
            <a:xfrm>
              <a:off x="3603694" y="3799265"/>
              <a:ext cx="1293480" cy="276999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sz="1200" b="1" dirty="0">
                <a:latin typeface="+mn-lt"/>
              </a:endParaRPr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3892313" y="4219575"/>
              <a:ext cx="1289287" cy="276999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200" b="1">
                  <a:latin typeface="+mn-lt"/>
                </a:rPr>
                <a:t>Fatty acid</a:t>
              </a:r>
            </a:p>
          </p:txBody>
        </p:sp>
        <p:sp>
          <p:nvSpPr>
            <p:cNvPr id="11" name="Hexagon 10"/>
            <p:cNvSpPr/>
            <p:nvPr/>
          </p:nvSpPr>
          <p:spPr>
            <a:xfrm>
              <a:off x="4429791" y="4571999"/>
              <a:ext cx="989934" cy="466726"/>
            </a:xfrm>
            <a:prstGeom prst="hexagon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" tIns="9144" rIns="9144" bIns="9144" rtlCol="0" anchor="ctr"/>
            <a:lstStyle/>
            <a:p>
              <a:pPr algn="ctr"/>
              <a:r>
                <a:rPr lang="en-US" sz="1200" dirty="0" err="1" smtClean="0">
                  <a:solidFill>
                    <a:schemeClr val="tx1"/>
                  </a:solidFill>
                </a:rPr>
                <a:t>Carbo</a:t>
              </a:r>
              <a:r>
                <a:rPr lang="en-US" sz="1200" dirty="0" smtClean="0">
                  <a:solidFill>
                    <a:schemeClr val="tx1"/>
                  </a:solidFill>
                </a:rPr>
                <a:t>-hydrate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5725" y="3724275"/>
            <a:ext cx="4957447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Glycolipid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tructure: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</a:t>
            </a:r>
            <a:r>
              <a:rPr lang="en-US" sz="800" dirty="0" smtClean="0"/>
              <a:t>○</a:t>
            </a:r>
            <a:r>
              <a:rPr lang="en-US" sz="1200" dirty="0" smtClean="0"/>
              <a:t> </a:t>
            </a:r>
            <a:r>
              <a:rPr lang="en-US" sz="1200" dirty="0" err="1" smtClean="0"/>
              <a:t>Sphingosine</a:t>
            </a:r>
            <a:r>
              <a:rPr lang="en-US" sz="1200" dirty="0" smtClean="0"/>
              <a:t>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 </a:t>
            </a:r>
            <a:r>
              <a:rPr lang="en-US" sz="1200" dirty="0" smtClean="0"/>
              <a:t> 1 - FA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</a:t>
            </a:r>
            <a:r>
              <a:rPr lang="en-US" sz="1200" dirty="0"/>
              <a:t> </a:t>
            </a:r>
            <a:r>
              <a:rPr lang="en-US" sz="1200" dirty="0" smtClean="0"/>
              <a:t>1 - Phosphoric Acid 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</a:t>
            </a:r>
            <a:r>
              <a:rPr lang="en-US" sz="1200" dirty="0"/>
              <a:t> </a:t>
            </a:r>
            <a:r>
              <a:rPr lang="en-US" sz="800" dirty="0"/>
              <a:t>○</a:t>
            </a:r>
            <a:r>
              <a:rPr lang="en-US" sz="1200" dirty="0"/>
              <a:t> </a:t>
            </a:r>
            <a:r>
              <a:rPr lang="en-US" sz="1200" dirty="0" smtClean="0"/>
              <a:t>Carbohydrate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err="1" smtClean="0"/>
              <a:t>Cerebrosides</a:t>
            </a:r>
            <a:r>
              <a:rPr lang="en-US" sz="1200" dirty="0" smtClean="0"/>
              <a:t> and </a:t>
            </a:r>
            <a:r>
              <a:rPr lang="en-US" sz="1200" dirty="0" err="1" smtClean="0"/>
              <a:t>gangliosides</a:t>
            </a:r>
            <a:r>
              <a:rPr lang="en-US" sz="1200" dirty="0" smtClean="0"/>
              <a:t> – cell membranes of nerve and brain tissu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Hydrophobic vs. Hydrophilic part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Formation reaction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Amide bond 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041122" y="5667375"/>
            <a:ext cx="3359553" cy="1447800"/>
            <a:chOff x="602847" y="5638800"/>
            <a:chExt cx="3359553" cy="1447800"/>
          </a:xfrm>
        </p:grpSpPr>
        <p:pic>
          <p:nvPicPr>
            <p:cNvPr id="8196" name="Picture 4" descr="http://www.endotoxin.gmxhome.de/artikel3_dateien/gangliosidfarbig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367" b="17391"/>
            <a:stretch/>
          </p:blipFill>
          <p:spPr bwMode="auto">
            <a:xfrm>
              <a:off x="602847" y="5638800"/>
              <a:ext cx="3359553" cy="1447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1981200" y="6477000"/>
              <a:ext cx="1742629" cy="6096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375554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926" y="3699509"/>
            <a:ext cx="2095500" cy="169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93224" y="1447800"/>
            <a:ext cx="16999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Steroid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7175" y="3895725"/>
            <a:ext cx="369466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Steroid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arent Molecule </a:t>
            </a:r>
            <a:r>
              <a:rPr lang="en-US" sz="1200" dirty="0" smtClean="0">
                <a:sym typeface="Wingdings" pitchFamily="2" charset="2"/>
              </a:rPr>
              <a:t> Daughter Molecul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Vary widely in function</a:t>
            </a:r>
          </a:p>
          <a:p>
            <a:pPr lvl="1" indent="-228600" defTabSz="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Cholesterol</a:t>
            </a:r>
            <a:r>
              <a:rPr lang="en-US" sz="1200" dirty="0" smtClean="0"/>
              <a:t> - membrane component</a:t>
            </a:r>
          </a:p>
          <a:p>
            <a:pPr lvl="1" indent="-228600" defTabSz="228600">
              <a:buFont typeface="+mj-lt"/>
              <a:buAutoNum type="arabicPeriod"/>
            </a:pPr>
            <a:r>
              <a:rPr lang="en-US" sz="1200" dirty="0" smtClean="0"/>
              <a:t>Bile salts – digestion of fats</a:t>
            </a:r>
          </a:p>
          <a:p>
            <a:pPr lvl="1" indent="-228600" defTabSz="228600">
              <a:buFont typeface="+mj-lt"/>
              <a:buAutoNum type="arabicPeriod"/>
            </a:pPr>
            <a:r>
              <a:rPr lang="en-US" sz="1200" dirty="0" err="1" smtClean="0"/>
              <a:t>Ergosterol</a:t>
            </a:r>
            <a:r>
              <a:rPr lang="en-US" sz="1200" dirty="0" smtClean="0"/>
              <a:t> </a:t>
            </a:r>
            <a:r>
              <a:rPr lang="en-US" sz="1200" dirty="0" smtClean="0">
                <a:sym typeface="Wingdings" pitchFamily="2" charset="2"/>
              </a:rPr>
              <a:t> Vitamin D</a:t>
            </a:r>
          </a:p>
          <a:p>
            <a:pPr lvl="1" indent="-228600" defTabSz="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Digitalis – heart drug</a:t>
            </a:r>
          </a:p>
          <a:p>
            <a:pPr lvl="1" indent="-228600" defTabSz="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Adrenal cortex hormones – metabolism</a:t>
            </a:r>
          </a:p>
          <a:p>
            <a:pPr lvl="1" indent="-228600" defTabSz="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Sex hormones – characteristics and reproduction</a:t>
            </a:r>
          </a:p>
          <a:p>
            <a:pPr indent="-228600" defTabSz="22860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Figure 28.5</a:t>
            </a:r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23375554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1218" y="933450"/>
            <a:ext cx="217399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Micelles</a:t>
            </a:r>
          </a:p>
          <a:p>
            <a:pPr algn="ctr"/>
            <a:r>
              <a:rPr lang="en-US" sz="3600" dirty="0" smtClean="0"/>
              <a:t>and</a:t>
            </a:r>
          </a:p>
          <a:p>
            <a:pPr algn="ctr"/>
            <a:r>
              <a:rPr lang="en-US" sz="3600" dirty="0" smtClean="0"/>
              <a:t>Liposom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7175" y="3895725"/>
            <a:ext cx="13656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Micelle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Formed from FA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olar hea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1 Non-Polar Tai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ingle layer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47975" y="3848100"/>
            <a:ext cx="23510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Liposome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Formed from phospholipids etc.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olar hea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2 Non-polar tail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Double layer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2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21238"/>
              </p:ext>
            </p:extLst>
          </p:nvPr>
        </p:nvGraphicFramePr>
        <p:xfrm>
          <a:off x="622413" y="5986794"/>
          <a:ext cx="1259588" cy="126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Image" r:id="rId3" imgW="1679451" imgH="1691643" progId="Photoshop.Image.7">
                  <p:embed/>
                </p:oleObj>
              </mc:Choice>
              <mc:Fallback>
                <p:oleObj name="Image" r:id="rId3" imgW="1679451" imgH="1691643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13" y="5986794"/>
                        <a:ext cx="1259588" cy="1268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35954"/>
              </p:ext>
            </p:extLst>
          </p:nvPr>
        </p:nvGraphicFramePr>
        <p:xfrm>
          <a:off x="3476626" y="5886451"/>
          <a:ext cx="1250339" cy="125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Image" r:id="rId5" imgW="1667118" imgH="1667118" progId="Photoshop.Image.7">
                  <p:embed/>
                </p:oleObj>
              </mc:Choice>
              <mc:Fallback>
                <p:oleObj name="Image" r:id="rId5" imgW="1667118" imgH="1667118" progId="Photoshop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6" y="5886451"/>
                        <a:ext cx="1250339" cy="1250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96366"/>
              </p:ext>
            </p:extLst>
          </p:nvPr>
        </p:nvGraphicFramePr>
        <p:xfrm>
          <a:off x="152400" y="4789841"/>
          <a:ext cx="2160307" cy="32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ChemSketch" r:id="rId7" imgW="5203080" imgH="786240" progId="ACD.ChemSketch.20">
                  <p:embed/>
                </p:oleObj>
              </mc:Choice>
              <mc:Fallback>
                <p:oleObj name="ChemSketch" r:id="rId7" imgW="5203080" imgH="78624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4789841"/>
                        <a:ext cx="2160307" cy="326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130629" y="5101590"/>
            <a:ext cx="2338005" cy="749439"/>
            <a:chOff x="152400" y="5311140"/>
            <a:chExt cx="2338005" cy="749439"/>
          </a:xfrm>
        </p:grpSpPr>
        <p:grpSp>
          <p:nvGrpSpPr>
            <p:cNvPr id="16" name="Group 15"/>
            <p:cNvGrpSpPr/>
            <p:nvPr/>
          </p:nvGrpSpPr>
          <p:grpSpPr>
            <a:xfrm>
              <a:off x="152400" y="5311140"/>
              <a:ext cx="2164080" cy="350520"/>
              <a:chOff x="518160" y="5566410"/>
              <a:chExt cx="2164080" cy="350520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4671992"/>
                  </p:ext>
                </p:extLst>
              </p:nvPr>
            </p:nvGraphicFramePr>
            <p:xfrm>
              <a:off x="518160" y="5586095"/>
              <a:ext cx="2160588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60" name="ChemSketch" r:id="rId9" imgW="5203080" imgH="786240" progId="ACD.ChemSketch.20">
                      <p:embed/>
                    </p:oleObj>
                  </mc:Choice>
                  <mc:Fallback>
                    <p:oleObj name="ChemSketch" r:id="rId9" imgW="5203080" imgH="786240" progId="ACD.ChemSketch.20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160" y="5586095"/>
                            <a:ext cx="2160588" cy="327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ctangle 14"/>
              <p:cNvSpPr/>
              <p:nvPr/>
            </p:nvSpPr>
            <p:spPr>
              <a:xfrm>
                <a:off x="2491740" y="5566410"/>
                <a:ext cx="190500" cy="3505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Oval 10"/>
            <p:cNvSpPr/>
            <p:nvPr/>
          </p:nvSpPr>
          <p:spPr>
            <a:xfrm>
              <a:off x="2114550" y="5429250"/>
              <a:ext cx="228600" cy="2286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52400" y="5791200"/>
              <a:ext cx="190500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045970" y="5791200"/>
              <a:ext cx="384810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742950" y="5753100"/>
              <a:ext cx="7697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N</a:t>
              </a:r>
              <a:r>
                <a:rPr lang="en-US" sz="1200" dirty="0" smtClean="0"/>
                <a:t>onpolar</a:t>
              </a:r>
              <a:endParaRPr lang="en-US" sz="12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985010" y="5783580"/>
              <a:ext cx="50539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P</a:t>
              </a:r>
              <a:r>
                <a:rPr lang="en-US" sz="1200" dirty="0" smtClean="0"/>
                <a:t>olar</a:t>
              </a:r>
              <a:endParaRPr lang="en-US" sz="1200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822750" y="5152880"/>
            <a:ext cx="2164080" cy="350520"/>
            <a:chOff x="518160" y="5566410"/>
            <a:chExt cx="2164080" cy="350520"/>
          </a:xfrm>
        </p:grpSpPr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62087"/>
                </p:ext>
              </p:extLst>
            </p:nvPr>
          </p:nvGraphicFramePr>
          <p:xfrm>
            <a:off x="518160" y="5586095"/>
            <a:ext cx="2160588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1" name="ChemSketch" r:id="rId11" imgW="5203080" imgH="786240" progId="ACD.ChemSketch.20">
                    <p:embed/>
                  </p:oleObj>
                </mc:Choice>
                <mc:Fallback>
                  <p:oleObj name="ChemSketch" r:id="rId11" imgW="5203080" imgH="786240" progId="ACD.ChemSketch.2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" y="5586095"/>
                          <a:ext cx="2160588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1"/>
            <p:cNvSpPr/>
            <p:nvPr/>
          </p:nvSpPr>
          <p:spPr>
            <a:xfrm>
              <a:off x="2491740" y="5566410"/>
              <a:ext cx="190500" cy="3505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>
            <a:off x="2802653" y="5537480"/>
            <a:ext cx="19050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4696223" y="5537480"/>
            <a:ext cx="38481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393203" y="5499380"/>
            <a:ext cx="7697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N</a:t>
            </a:r>
            <a:r>
              <a:rPr lang="en-US" sz="1200" dirty="0" smtClean="0"/>
              <a:t>onpolar</a:t>
            </a:r>
            <a:endParaRPr lang="en-US" sz="1200" dirty="0"/>
          </a:p>
        </p:txBody>
      </p:sp>
      <p:sp>
        <p:nvSpPr>
          <p:cNvPr id="30" name="TextBox 29"/>
          <p:cNvSpPr txBox="1"/>
          <p:nvPr/>
        </p:nvSpPr>
        <p:spPr>
          <a:xfrm>
            <a:off x="4635263" y="5529860"/>
            <a:ext cx="5053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P</a:t>
            </a:r>
            <a:r>
              <a:rPr lang="en-US" sz="1200" dirty="0" smtClean="0"/>
              <a:t>olar</a:t>
            </a:r>
            <a:endParaRPr lang="en-US" sz="12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2814376" y="4983732"/>
            <a:ext cx="2164080" cy="350520"/>
            <a:chOff x="518160" y="5566410"/>
            <a:chExt cx="2164080" cy="350520"/>
          </a:xfrm>
        </p:grpSpPr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270991"/>
                </p:ext>
              </p:extLst>
            </p:nvPr>
          </p:nvGraphicFramePr>
          <p:xfrm>
            <a:off x="518160" y="5586095"/>
            <a:ext cx="2160588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2" name="ChemSketch" r:id="rId12" imgW="5203080" imgH="786240" progId="ACD.ChemSketch.20">
                    <p:embed/>
                  </p:oleObj>
                </mc:Choice>
                <mc:Fallback>
                  <p:oleObj name="ChemSketch" r:id="rId12" imgW="5203080" imgH="786240" progId="ACD.ChemSketch.2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" y="5586095"/>
                          <a:ext cx="2160588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4"/>
            <p:cNvSpPr/>
            <p:nvPr/>
          </p:nvSpPr>
          <p:spPr>
            <a:xfrm>
              <a:off x="2491740" y="5566410"/>
              <a:ext cx="190500" cy="3505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Oval 25"/>
          <p:cNvSpPr/>
          <p:nvPr/>
        </p:nvSpPr>
        <p:spPr>
          <a:xfrm>
            <a:off x="4764803" y="5175530"/>
            <a:ext cx="228600" cy="2286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5554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6221" y="1447800"/>
            <a:ext cx="31634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ater Solubility</a:t>
            </a:r>
          </a:p>
          <a:p>
            <a:pPr algn="ctr"/>
            <a:r>
              <a:rPr lang="en-US" sz="3600" dirty="0" smtClean="0"/>
              <a:t>(Hydrophilic)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3962400"/>
            <a:ext cx="35510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What makes molecules water soluble (hydrophilic)?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Like dissolves lik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mal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imilar IMF’s – Polar/H-bond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Functional Groups that are generally water soluble: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200" dirty="0" smtClean="0"/>
          </a:p>
        </p:txBody>
      </p:sp>
      <p:grpSp>
        <p:nvGrpSpPr>
          <p:cNvPr id="16" name="Group 15"/>
          <p:cNvGrpSpPr/>
          <p:nvPr/>
        </p:nvGrpSpPr>
        <p:grpSpPr>
          <a:xfrm>
            <a:off x="3000375" y="4953000"/>
            <a:ext cx="824456" cy="1004471"/>
            <a:chOff x="3095625" y="5114925"/>
            <a:chExt cx="824456" cy="1004471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3815367"/>
                </p:ext>
              </p:extLst>
            </p:nvPr>
          </p:nvGraphicFramePr>
          <p:xfrm>
            <a:off x="3190875" y="5543133"/>
            <a:ext cx="68580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" name="ChemSketch" r:id="rId3" imgW="685800" imgH="576000" progId="ACD.ChemSketch.20">
                    <p:embed/>
                  </p:oleObj>
                </mc:Choice>
                <mc:Fallback>
                  <p:oleObj name="ChemSketch" r:id="rId3" imgW="685800" imgH="57600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90875" y="5543133"/>
                          <a:ext cx="685800" cy="576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3095625" y="5114925"/>
              <a:ext cx="8244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Carboxylic</a:t>
              </a:r>
            </a:p>
            <a:p>
              <a:pPr algn="ctr"/>
              <a:r>
                <a:rPr lang="en-US" sz="1200" dirty="0" smtClean="0"/>
                <a:t>Acids</a:t>
              </a:r>
              <a:endParaRPr lang="en-US" sz="1200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002080" y="4953000"/>
            <a:ext cx="690320" cy="849313"/>
            <a:chOff x="2097330" y="5471041"/>
            <a:chExt cx="690320" cy="84931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119796"/>
                </p:ext>
              </p:extLst>
            </p:nvPr>
          </p:nvGraphicFramePr>
          <p:xfrm>
            <a:off x="2108200" y="5763141"/>
            <a:ext cx="679450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" name="ChemSketch" r:id="rId5" imgW="679680" imgH="557640" progId="ACD.ChemSketch.20">
                    <p:embed/>
                  </p:oleObj>
                </mc:Choice>
                <mc:Fallback>
                  <p:oleObj name="ChemSketch" r:id="rId5" imgW="679680" imgH="55764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08200" y="5763141"/>
                          <a:ext cx="679450" cy="557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097330" y="5471041"/>
              <a:ext cx="6511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mides</a:t>
              </a:r>
              <a:endParaRPr lang="en-US" sz="12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219200" y="4953000"/>
            <a:ext cx="651140" cy="480239"/>
            <a:chOff x="1314450" y="5652016"/>
            <a:chExt cx="651140" cy="48023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5406861"/>
                </p:ext>
              </p:extLst>
            </p:nvPr>
          </p:nvGraphicFramePr>
          <p:xfrm>
            <a:off x="1428750" y="5956042"/>
            <a:ext cx="384175" cy="17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" name="ChemSketch" r:id="rId7" imgW="384120" imgH="176760" progId="ACD.ChemSketch.20">
                    <p:embed/>
                  </p:oleObj>
                </mc:Choice>
                <mc:Fallback>
                  <p:oleObj name="ChemSketch" r:id="rId7" imgW="384120" imgH="17676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28750" y="5956042"/>
                          <a:ext cx="384175" cy="176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314450" y="5652016"/>
              <a:ext cx="6511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mines</a:t>
              </a:r>
              <a:endParaRPr lang="en-US" sz="1200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14325" y="4953000"/>
            <a:ext cx="713978" cy="466725"/>
            <a:chOff x="438150" y="5671066"/>
            <a:chExt cx="713978" cy="46672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7928711"/>
                </p:ext>
              </p:extLst>
            </p:nvPr>
          </p:nvGraphicFramePr>
          <p:xfrm>
            <a:off x="611780" y="5991741"/>
            <a:ext cx="334963" cy="14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" name="ChemSketch" r:id="rId9" imgW="335160" imgH="146160" progId="ACD.ChemSketch.20">
                    <p:embed/>
                  </p:oleObj>
                </mc:Choice>
                <mc:Fallback>
                  <p:oleObj name="ChemSketch" r:id="rId9" imgW="335160" imgH="14616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1780" y="5991741"/>
                          <a:ext cx="334963" cy="146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38150" y="5671066"/>
              <a:ext cx="7139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lcohols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8921802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7455" y="5334000"/>
            <a:ext cx="2660369" cy="1856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23874" y="1447800"/>
            <a:ext cx="30386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Atherosclerosi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9550" y="3714750"/>
            <a:ext cx="4691156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Atherosclerosi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Metabolic disease </a:t>
            </a:r>
            <a:r>
              <a:rPr lang="en-US" sz="1200" dirty="0" smtClean="0">
                <a:sym typeface="Wingdings" pitchFamily="2" charset="2"/>
              </a:rPr>
              <a:t> deposits of lipids on artery walls  heart attack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Lipids naturally aggregate (hydrophobic)</a:t>
            </a:r>
          </a:p>
          <a:p>
            <a:pPr marL="685800" lvl="1" indent="-228600" defTabSz="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Lipids trapped in artery walls (oxidized)</a:t>
            </a:r>
          </a:p>
          <a:p>
            <a:pPr marL="685800" lvl="1" indent="-228600" defTabSz="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White cells (macrophages) scavenge lipids  bloated</a:t>
            </a:r>
          </a:p>
          <a:p>
            <a:pPr marL="685800" lvl="1" indent="-228600" defTabSz="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Foam cells are stuck to arteries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Improper transport of lipids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Lipid “cycle”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VLDL = Good – deliver lipids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Adipose = Storage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LDL = BAD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Peripheral = Energy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HDL = GOOD – recycle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Drugs/Treatment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Low cholesterol diet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Decrease Triacylglycerol production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Inhibit metabolic synthesis of cholesterol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Increase excretion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>
                <a:sym typeface="Wingdings" pitchFamily="2" charset="2"/>
              </a:rPr>
              <a:t>Decrease absorption </a:t>
            </a:r>
          </a:p>
          <a:p>
            <a:pPr marL="685800" lvl="1" indent="-228600">
              <a:buFont typeface="+mj-lt"/>
              <a:buAutoNum type="arabicPeriod"/>
            </a:pPr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23375554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ttp://hrsbstaff.ednet.ns.ca/sdosman/Higher%20level%20BIO/topic21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695700"/>
            <a:ext cx="5038725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23874" y="1447800"/>
            <a:ext cx="32353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ell Membranes</a:t>
            </a:r>
          </a:p>
        </p:txBody>
      </p:sp>
    </p:spTree>
    <p:extLst>
      <p:ext uri="{BB962C8B-B14F-4D97-AF65-F5344CB8AC3E}">
        <p14:creationId xmlns:p14="http://schemas.microsoft.com/office/powerpoint/2010/main" val="29217273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23874" y="1447800"/>
            <a:ext cx="28230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Reaction – Br</a:t>
            </a:r>
            <a:r>
              <a:rPr lang="en-US" sz="3600" baseline="-25000" dirty="0" smtClean="0"/>
              <a:t>2</a:t>
            </a:r>
            <a:endParaRPr lang="en-US" sz="36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57150" y="3762375"/>
            <a:ext cx="2611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Reaction:  </a:t>
            </a:r>
            <a:r>
              <a:rPr lang="en-US" sz="1200" dirty="0" smtClean="0"/>
              <a:t>General test for saturation. 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=C react quickly with Br</a:t>
            </a:r>
            <a:r>
              <a:rPr lang="en-US" sz="1200" baseline="-25000" dirty="0" smtClean="0"/>
              <a:t>2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Addition Reaction</a:t>
            </a:r>
            <a:endParaRPr lang="en-US" sz="1200" dirty="0"/>
          </a:p>
        </p:txBody>
      </p:sp>
      <p:pic>
        <p:nvPicPr>
          <p:cNvPr id="12290" name="Picture 2" descr="http://www.chemhaven.org/che102/practice/reactions/E1/hexan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5705475"/>
            <a:ext cx="1190625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00200" y="5705475"/>
            <a:ext cx="3218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Br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Slow (Requires UV light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22822" y="4419600"/>
            <a:ext cx="40759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Br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                       (Fast)                         </a:t>
            </a:r>
          </a:p>
          <a:p>
            <a:endParaRPr lang="en-US" dirty="0"/>
          </a:p>
        </p:txBody>
      </p:sp>
      <p:pic>
        <p:nvPicPr>
          <p:cNvPr id="12291" name="Picture 3" descr="C:\xampp\htdocs\che102\practice\molecules\alkene\2-hexe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4491038"/>
            <a:ext cx="12477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90694"/>
              </p:ext>
            </p:extLst>
          </p:nvPr>
        </p:nvGraphicFramePr>
        <p:xfrm>
          <a:off x="2428875" y="4137541"/>
          <a:ext cx="11858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Struct" r:id="rId5" imgW="1186200" imgH="851760" progId="StructureOLEServer.Document">
                  <p:embed/>
                </p:oleObj>
              </mc:Choice>
              <mc:Fallback>
                <p:oleObj name="Struct" r:id="rId5" imgW="1186200" imgH="851760" progId="StructureOLEServer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8875" y="4137541"/>
                        <a:ext cx="1185863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52575" y="4943475"/>
            <a:ext cx="14273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range    </a:t>
            </a:r>
            <a:r>
              <a:rPr lang="en-US" sz="1200" dirty="0" smtClean="0">
                <a:sym typeface="Wingdings" pitchFamily="2" charset="2"/>
              </a:rPr>
              <a:t>     Clear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1552575" y="6181725"/>
            <a:ext cx="12189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range    </a:t>
            </a:r>
            <a:r>
              <a:rPr lang="en-US" sz="1200" dirty="0" smtClean="0">
                <a:sym typeface="Wingdings" pitchFamily="2" charset="2"/>
              </a:rPr>
              <a:t>   NR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7138671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23874" y="1447800"/>
            <a:ext cx="296093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Reaction -</a:t>
            </a:r>
          </a:p>
          <a:p>
            <a:pPr algn="ctr"/>
            <a:r>
              <a:rPr lang="en-US" sz="3600" dirty="0" smtClean="0"/>
              <a:t>Hydrogena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932573"/>
              </p:ext>
            </p:extLst>
          </p:nvPr>
        </p:nvGraphicFramePr>
        <p:xfrm>
          <a:off x="760413" y="4873625"/>
          <a:ext cx="2601540" cy="39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ChemSketch" r:id="rId3" imgW="5203080" imgH="786240" progId="ACD.ChemSketch.20">
                  <p:embed/>
                </p:oleObj>
              </mc:Choice>
              <mc:Fallback>
                <p:oleObj name="ChemSketch" r:id="rId3" imgW="5203080" imgH="78624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0413" y="4873625"/>
                        <a:ext cx="2601540" cy="39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830604"/>
              </p:ext>
            </p:extLst>
          </p:nvPr>
        </p:nvGraphicFramePr>
        <p:xfrm>
          <a:off x="2183348" y="5829300"/>
          <a:ext cx="2601540" cy="51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ChemSketch" r:id="rId5" imgW="5203080" imgH="1030320" progId="ACD.ChemSketch.20">
                  <p:embed/>
                </p:oleObj>
              </mc:Choice>
              <mc:Fallback>
                <p:oleObj name="ChemSketch" r:id="rId5" imgW="5203080" imgH="103032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3348" y="5829300"/>
                        <a:ext cx="2601540" cy="51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7150" y="3762375"/>
            <a:ext cx="23289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Reaction: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Unsaturated FA </a:t>
            </a:r>
            <a:r>
              <a:rPr lang="en-US" sz="1200" dirty="0" smtClean="0">
                <a:sym typeface="Wingdings" pitchFamily="2" charset="2"/>
              </a:rPr>
              <a:t> Saturated FA</a:t>
            </a:r>
            <a:endParaRPr lang="en-US" sz="1200" dirty="0" smtClean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Addition reaction</a:t>
            </a:r>
            <a:endParaRPr lang="en-US" sz="1200" b="1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305050" y="5324475"/>
            <a:ext cx="78105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476500" y="5505450"/>
            <a:ext cx="332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H</a:t>
            </a:r>
            <a:r>
              <a:rPr lang="en-US" sz="1200" baseline="-25000" dirty="0" smtClean="0"/>
              <a:t>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458334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23874" y="1447800"/>
            <a:ext cx="24892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Reaction – </a:t>
            </a:r>
          </a:p>
          <a:p>
            <a:pPr algn="ctr"/>
            <a:r>
              <a:rPr lang="en-US" sz="3600" dirty="0" smtClean="0"/>
              <a:t>Dehydr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9550" y="3848100"/>
            <a:ext cx="478765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ehydration reactions are how most molecules in this chapter are forme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lycerol + 3 FA </a:t>
            </a:r>
            <a:r>
              <a:rPr lang="en-US" sz="1200" dirty="0" smtClean="0">
                <a:sym typeface="Wingdings" pitchFamily="2" charset="2"/>
              </a:rPr>
              <a:t> Fats and Oil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CA + Alcohol  Wax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Glycerol + 2 FA + Phosphate + Amino-alcohol  Phospholipi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Etc…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698187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6221" y="1447800"/>
            <a:ext cx="317785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ater Insoluble</a:t>
            </a:r>
          </a:p>
          <a:p>
            <a:pPr algn="ctr"/>
            <a:r>
              <a:rPr lang="en-US" sz="3600" dirty="0" smtClean="0"/>
              <a:t>(Hydrophobic)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3962400"/>
            <a:ext cx="36959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What makes molecules water insoluble (hydrophobic)?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Large molecules (R-groups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Different IMF’s – Nonpolar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Functional Groups that are generally water insoluble:</a:t>
            </a:r>
          </a:p>
          <a:p>
            <a:endParaRPr lang="en-US" sz="1200" dirty="0" smtClean="0"/>
          </a:p>
        </p:txBody>
      </p:sp>
      <p:grpSp>
        <p:nvGrpSpPr>
          <p:cNvPr id="7" name="Group 6"/>
          <p:cNvGrpSpPr/>
          <p:nvPr/>
        </p:nvGrpSpPr>
        <p:grpSpPr>
          <a:xfrm>
            <a:off x="3033713" y="4924425"/>
            <a:ext cx="752475" cy="747713"/>
            <a:chOff x="738188" y="6143625"/>
            <a:chExt cx="752475" cy="747713"/>
          </a:xfrm>
        </p:grpSpPr>
        <p:sp>
          <p:nvSpPr>
            <p:cNvPr id="5" name="TextBox 4"/>
            <p:cNvSpPr txBox="1"/>
            <p:nvPr/>
          </p:nvSpPr>
          <p:spPr>
            <a:xfrm>
              <a:off x="852487" y="6143625"/>
              <a:ext cx="4986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Ester</a:t>
              </a:r>
              <a:endParaRPr lang="en-US" sz="1200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768049"/>
                </p:ext>
              </p:extLst>
            </p:nvPr>
          </p:nvGraphicFramePr>
          <p:xfrm>
            <a:off x="738188" y="6367463"/>
            <a:ext cx="752475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1" name="ChemSketch" r:id="rId3" imgW="752760" imgH="524160" progId="ACD.ChemSketch.20">
                    <p:embed/>
                  </p:oleObj>
                </mc:Choice>
                <mc:Fallback>
                  <p:oleObj name="ChemSketch" r:id="rId3" imgW="752760" imgH="52416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8188" y="6367463"/>
                          <a:ext cx="752475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1828633" y="4924425"/>
            <a:ext cx="820737" cy="661988"/>
            <a:chOff x="276058" y="5391150"/>
            <a:chExt cx="820737" cy="661988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9688743"/>
                </p:ext>
              </p:extLst>
            </p:nvPr>
          </p:nvGraphicFramePr>
          <p:xfrm>
            <a:off x="276058" y="5699125"/>
            <a:ext cx="820737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2" name="ChemSketch" r:id="rId5" imgW="820080" imgH="353520" progId="ACD.ChemSketch.20">
                    <p:embed/>
                  </p:oleObj>
                </mc:Choice>
                <mc:Fallback>
                  <p:oleObj name="ChemSketch" r:id="rId5" imgW="820080" imgH="35352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6058" y="5699125"/>
                          <a:ext cx="820737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496720" y="5391150"/>
              <a:ext cx="51950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Ether</a:t>
              </a:r>
              <a:endParaRPr lang="en-US" sz="12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52425" y="4924425"/>
            <a:ext cx="1184363" cy="825500"/>
            <a:chOff x="523875" y="6076950"/>
            <a:chExt cx="1184363" cy="825500"/>
          </a:xfrm>
        </p:grpSpPr>
        <p:sp>
          <p:nvSpPr>
            <p:cNvPr id="11" name="TextBox 10"/>
            <p:cNvSpPr txBox="1"/>
            <p:nvPr/>
          </p:nvSpPr>
          <p:spPr>
            <a:xfrm>
              <a:off x="523875" y="6076950"/>
              <a:ext cx="11843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Alkane/</a:t>
              </a:r>
              <a:r>
                <a:rPr lang="en-US" sz="1200" dirty="0" err="1" smtClean="0"/>
                <a:t>ene</a:t>
              </a:r>
              <a:r>
                <a:rPr lang="en-US" sz="1200" dirty="0" smtClean="0"/>
                <a:t>/</a:t>
              </a:r>
              <a:r>
                <a:rPr lang="en-US" sz="1200" dirty="0" err="1" smtClean="0"/>
                <a:t>yne</a:t>
              </a:r>
              <a:endParaRPr lang="en-US" sz="12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6996417"/>
                </p:ext>
              </p:extLst>
            </p:nvPr>
          </p:nvGraphicFramePr>
          <p:xfrm>
            <a:off x="722313" y="6340475"/>
            <a:ext cx="384175" cy="17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" name="ChemSketch" r:id="rId7" imgW="384120" imgH="176760" progId="ACD.ChemSketch.20">
                    <p:embed/>
                  </p:oleObj>
                </mc:Choice>
                <mc:Fallback>
                  <p:oleObj name="ChemSketch" r:id="rId7" imgW="384120" imgH="17676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2313" y="6340475"/>
                          <a:ext cx="384175" cy="176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2466961"/>
                </p:ext>
              </p:extLst>
            </p:nvPr>
          </p:nvGraphicFramePr>
          <p:xfrm>
            <a:off x="735013" y="6540500"/>
            <a:ext cx="795337" cy="17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" name="ChemSketch" r:id="rId9" imgW="795600" imgH="176760" progId="ACD.ChemSketch.20">
                    <p:embed/>
                  </p:oleObj>
                </mc:Choice>
                <mc:Fallback>
                  <p:oleObj name="ChemSketch" r:id="rId9" imgW="795600" imgH="17676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35013" y="6540500"/>
                          <a:ext cx="795337" cy="176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1693401"/>
                </p:ext>
              </p:extLst>
            </p:nvPr>
          </p:nvGraphicFramePr>
          <p:xfrm>
            <a:off x="725488" y="6756400"/>
            <a:ext cx="739775" cy="14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" name="ChemSketch" r:id="rId11" imgW="740520" imgH="146160" progId="ACD.ChemSketch.20">
                    <p:embed/>
                  </p:oleObj>
                </mc:Choice>
                <mc:Fallback>
                  <p:oleObj name="ChemSketch" r:id="rId11" imgW="740520" imgH="146160" progId="ACD.ChemSketch.2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5488" y="6756400"/>
                          <a:ext cx="739775" cy="146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773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6221" y="1447800"/>
            <a:ext cx="31164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lassification of</a:t>
            </a:r>
          </a:p>
          <a:p>
            <a:pPr algn="ctr"/>
            <a:r>
              <a:rPr lang="en-US" sz="3600" dirty="0" smtClean="0"/>
              <a:t>Lipids</a:t>
            </a:r>
            <a:endParaRPr lang="en-US" sz="3600" dirty="0"/>
          </a:p>
        </p:txBody>
      </p:sp>
      <p:sp>
        <p:nvSpPr>
          <p:cNvPr id="8" name="Rectangle 7"/>
          <p:cNvSpPr/>
          <p:nvPr/>
        </p:nvSpPr>
        <p:spPr bwMode="auto">
          <a:xfrm>
            <a:off x="152400" y="3886200"/>
            <a:ext cx="390525" cy="321945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vert270" anchor="ctr"/>
          <a:lstStyle/>
          <a:p>
            <a:pPr algn="ctr">
              <a:defRPr/>
            </a:pPr>
            <a:r>
              <a:rPr lang="en-US" dirty="0"/>
              <a:t>Lipid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904875" y="4029075"/>
            <a:ext cx="1000125" cy="25717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Simple Lipids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1914525" y="3895725"/>
            <a:ext cx="476250" cy="266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 bwMode="auto">
          <a:xfrm>
            <a:off x="1916941" y="4163633"/>
            <a:ext cx="478341" cy="6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 bwMode="auto">
          <a:xfrm>
            <a:off x="1920472" y="4159452"/>
            <a:ext cx="510494" cy="292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431849" y="3762189"/>
            <a:ext cx="1000125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Fatty Acid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431849" y="4369560"/>
            <a:ext cx="1000125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Fats and Oil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431849" y="4071450"/>
            <a:ext cx="1000125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Waxes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>
            <a:off x="3431834" y="4482093"/>
            <a:ext cx="3657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 bwMode="auto">
          <a:xfrm>
            <a:off x="3437037" y="4210746"/>
            <a:ext cx="3657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 bwMode="auto">
          <a:xfrm>
            <a:off x="3446703" y="3868032"/>
            <a:ext cx="3657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 bwMode="auto">
          <a:xfrm>
            <a:off x="553101" y="4157546"/>
            <a:ext cx="3657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3823754" y="3752386"/>
            <a:ext cx="1491196" cy="25717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Giant CA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20037" y="4078745"/>
            <a:ext cx="1494913" cy="25717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Giant Ester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815576" y="4386518"/>
            <a:ext cx="1499374" cy="337138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Esters of Glycerol + 3 FA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553241" y="5499363"/>
            <a:ext cx="3657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941303" y="5325079"/>
            <a:ext cx="1012391" cy="34592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Compound </a:t>
            </a:r>
          </a:p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Lipids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 bwMode="auto">
          <a:xfrm flipV="1">
            <a:off x="1973255" y="5200651"/>
            <a:ext cx="476250" cy="266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 bwMode="auto">
          <a:xfrm>
            <a:off x="1975671" y="5468559"/>
            <a:ext cx="478341" cy="6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 bwMode="auto">
          <a:xfrm>
            <a:off x="1979202" y="5464378"/>
            <a:ext cx="510494" cy="292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2490579" y="5067115"/>
            <a:ext cx="1059969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Phospholipid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2490579" y="5674486"/>
            <a:ext cx="1046588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Glycolipid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490579" y="5376376"/>
            <a:ext cx="1046588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Sphingolipids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53" name="Straight Arrow Connector 52"/>
          <p:cNvCxnSpPr/>
          <p:nvPr/>
        </p:nvCxnSpPr>
        <p:spPr bwMode="auto">
          <a:xfrm>
            <a:off x="3548550" y="5813781"/>
            <a:ext cx="363298" cy="1493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 bwMode="auto">
          <a:xfrm>
            <a:off x="3553753" y="5542434"/>
            <a:ext cx="3657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 bwMode="auto">
          <a:xfrm flipV="1">
            <a:off x="3563419" y="5076825"/>
            <a:ext cx="379931" cy="122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3940470" y="4924425"/>
            <a:ext cx="1403194" cy="35182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>
                <a:solidFill>
                  <a:schemeClr val="tx1"/>
                </a:solidFill>
              </a:rPr>
              <a:t>Glycerol + Phosphoric Acid + 2 FA + nitrogen/base</a:t>
            </a:r>
            <a:endParaRPr lang="en-US" sz="800" dirty="0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936753" y="5410432"/>
            <a:ext cx="1424753" cy="316323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err="1" smtClean="0">
                <a:solidFill>
                  <a:schemeClr val="tx1"/>
                </a:solidFill>
              </a:rPr>
              <a:t>Sphingosine</a:t>
            </a:r>
            <a:r>
              <a:rPr lang="en-US" sz="800" dirty="0" smtClean="0">
                <a:solidFill>
                  <a:schemeClr val="tx1"/>
                </a:solidFill>
              </a:rPr>
              <a:t> </a:t>
            </a:r>
            <a:r>
              <a:rPr lang="en-US" sz="800" dirty="0">
                <a:solidFill>
                  <a:schemeClr val="tx1"/>
                </a:solidFill>
              </a:rPr>
              <a:t>+ Phosphoric Acid + </a:t>
            </a:r>
            <a:r>
              <a:rPr lang="en-US" sz="800" dirty="0" smtClean="0">
                <a:solidFill>
                  <a:schemeClr val="tx1"/>
                </a:solidFill>
              </a:rPr>
              <a:t>1 FA </a:t>
            </a:r>
            <a:r>
              <a:rPr lang="en-US" sz="800" dirty="0">
                <a:solidFill>
                  <a:schemeClr val="tx1"/>
                </a:solidFill>
              </a:rPr>
              <a:t>+ nitrogen/base</a:t>
            </a:r>
          </a:p>
        </p:txBody>
      </p:sp>
      <p:sp>
        <p:nvSpPr>
          <p:cNvPr id="58" name="Rectangle 57"/>
          <p:cNvSpPr/>
          <p:nvPr/>
        </p:nvSpPr>
        <p:spPr>
          <a:xfrm>
            <a:off x="3927831" y="5838640"/>
            <a:ext cx="1411373" cy="24495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err="1">
                <a:solidFill>
                  <a:schemeClr val="tx1"/>
                </a:solidFill>
              </a:rPr>
              <a:t>Sphingosine</a:t>
            </a:r>
            <a:r>
              <a:rPr lang="en-US" sz="800" dirty="0">
                <a:solidFill>
                  <a:schemeClr val="tx1"/>
                </a:solidFill>
              </a:rPr>
              <a:t> </a:t>
            </a:r>
            <a:r>
              <a:rPr lang="en-US" sz="800" dirty="0" smtClean="0">
                <a:solidFill>
                  <a:schemeClr val="tx1"/>
                </a:solidFill>
              </a:rPr>
              <a:t>+ </a:t>
            </a:r>
            <a:r>
              <a:rPr lang="en-US" sz="800" dirty="0">
                <a:solidFill>
                  <a:schemeClr val="tx1"/>
                </a:solidFill>
              </a:rPr>
              <a:t>1 FA + </a:t>
            </a:r>
            <a:r>
              <a:rPr lang="en-US" sz="800" dirty="0" smtClean="0">
                <a:solidFill>
                  <a:schemeClr val="tx1"/>
                </a:solidFill>
              </a:rPr>
              <a:t>carbohydrate</a:t>
            </a:r>
            <a:endParaRPr lang="en-US" sz="800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/>
          <p:nvPr/>
        </p:nvCxnSpPr>
        <p:spPr bwMode="auto">
          <a:xfrm>
            <a:off x="543716" y="6185163"/>
            <a:ext cx="3657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931778" y="6010879"/>
            <a:ext cx="1012391" cy="34592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Steroids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65" name="Straight Arrow Connector 64"/>
          <p:cNvCxnSpPr/>
          <p:nvPr/>
        </p:nvCxnSpPr>
        <p:spPr bwMode="auto">
          <a:xfrm>
            <a:off x="1956621" y="6173409"/>
            <a:ext cx="478341" cy="6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 bwMode="auto">
          <a:xfrm>
            <a:off x="1960152" y="6169228"/>
            <a:ext cx="510494" cy="292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8" name="Rectangle 67"/>
          <p:cNvSpPr/>
          <p:nvPr/>
        </p:nvSpPr>
        <p:spPr>
          <a:xfrm>
            <a:off x="2471529" y="6379336"/>
            <a:ext cx="1214646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Misc. Steroid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2471529" y="6081226"/>
            <a:ext cx="1214646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Cholesterol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960353" y="6677629"/>
            <a:ext cx="1125622" cy="34592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Miscellaneous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80" name="Straight Arrow Connector 79"/>
          <p:cNvCxnSpPr/>
          <p:nvPr/>
        </p:nvCxnSpPr>
        <p:spPr bwMode="auto">
          <a:xfrm>
            <a:off x="572291" y="6823338"/>
            <a:ext cx="3657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 bwMode="auto">
          <a:xfrm>
            <a:off x="2097298" y="6860186"/>
            <a:ext cx="356733" cy="56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 bwMode="auto">
          <a:xfrm>
            <a:off x="2090615" y="6861908"/>
            <a:ext cx="380031" cy="2471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2471529" y="7027036"/>
            <a:ext cx="1046588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 smtClean="0">
                <a:solidFill>
                  <a:schemeClr val="tx1"/>
                </a:solidFill>
              </a:rPr>
              <a:t>Lipoprotien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2471529" y="6728926"/>
            <a:ext cx="1046588" cy="25717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Vitamins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33957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21046" y="1447800"/>
            <a:ext cx="22068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Fatty Acids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56979"/>
              </p:ext>
            </p:extLst>
          </p:nvPr>
        </p:nvGraphicFramePr>
        <p:xfrm>
          <a:off x="800100" y="6124575"/>
          <a:ext cx="37671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ChemSketch" r:id="rId3" imgW="3767400" imgH="524160" progId="ACD.ChemSketch.20">
                  <p:embed/>
                </p:oleObj>
              </mc:Choice>
              <mc:Fallback>
                <p:oleObj name="ChemSketch" r:id="rId3" imgW="3767400" imgH="52416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100" y="6124575"/>
                        <a:ext cx="376713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57175" y="3895725"/>
            <a:ext cx="4190250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Fatty Acids: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iant Carboxylic Acid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traight (</a:t>
            </a:r>
            <a:r>
              <a:rPr lang="en-US" sz="1200" dirty="0" err="1" smtClean="0"/>
              <a:t>unbranched</a:t>
            </a:r>
            <a:r>
              <a:rPr lang="en-US" sz="1200" dirty="0" smtClean="0"/>
              <a:t>) chain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Even number of carbon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aturated vs. Unsaturate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err="1" smtClean="0"/>
              <a:t>Cis</a:t>
            </a:r>
            <a:r>
              <a:rPr lang="en-US" sz="1200" dirty="0" smtClean="0"/>
              <a:t> vs. Trans isomer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/>
              <a:t>Essential </a:t>
            </a:r>
            <a:r>
              <a:rPr lang="en-US" sz="1200" dirty="0" smtClean="0"/>
              <a:t>FA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l-GR" sz="1200" dirty="0" smtClean="0"/>
              <a:t>ω</a:t>
            </a:r>
            <a:r>
              <a:rPr lang="en-US" sz="1200" dirty="0" smtClean="0"/>
              <a:t>-3 vs. ω-6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err="1" smtClean="0"/>
              <a:t>Eicosands</a:t>
            </a:r>
            <a:r>
              <a:rPr lang="en-US" sz="1200" dirty="0" smtClean="0"/>
              <a:t> – </a:t>
            </a:r>
          </a:p>
          <a:p>
            <a:pPr marL="628650" lvl="1" indent="-171450">
              <a:buFont typeface="Arial" pitchFamily="34" charset="0"/>
              <a:buChar char="•"/>
            </a:pPr>
            <a:r>
              <a:rPr lang="en-US" sz="1200" dirty="0" err="1"/>
              <a:t>a</a:t>
            </a:r>
            <a:r>
              <a:rPr lang="en-US" sz="1200" dirty="0" err="1" smtClean="0"/>
              <a:t>rachidonic</a:t>
            </a:r>
            <a:r>
              <a:rPr lang="en-US" sz="1200" dirty="0" smtClean="0"/>
              <a:t> acid, </a:t>
            </a:r>
            <a:r>
              <a:rPr lang="en-US" sz="1200" dirty="0" err="1" smtClean="0"/>
              <a:t>linolenic</a:t>
            </a:r>
            <a:r>
              <a:rPr lang="en-US" sz="1200" dirty="0" smtClean="0"/>
              <a:t> acid, linoleic acid</a:t>
            </a:r>
          </a:p>
          <a:p>
            <a:pPr marL="628650" lvl="1" indent="-171450">
              <a:buFont typeface="Arial" pitchFamily="34" charset="0"/>
              <a:buChar char="•"/>
            </a:pPr>
            <a:r>
              <a:rPr lang="en-US" sz="1200" dirty="0" smtClean="0"/>
              <a:t>thromboxane, prostaglandin, prostacyclin, leukotriene</a:t>
            </a:r>
          </a:p>
        </p:txBody>
      </p:sp>
    </p:spTree>
    <p:extLst>
      <p:ext uri="{BB962C8B-B14F-4D97-AF65-F5344CB8AC3E}">
        <p14:creationId xmlns:p14="http://schemas.microsoft.com/office/powerpoint/2010/main" val="28712830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54371" y="1076325"/>
            <a:ext cx="250523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Saturated </a:t>
            </a:r>
          </a:p>
          <a:p>
            <a:pPr algn="ctr"/>
            <a:r>
              <a:rPr lang="en-US" sz="3600" dirty="0" smtClean="0"/>
              <a:t>vs.</a:t>
            </a:r>
          </a:p>
          <a:p>
            <a:pPr algn="ctr"/>
            <a:r>
              <a:rPr lang="en-US" sz="3600" dirty="0" smtClean="0"/>
              <a:t>Unsaturate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78421" y="4171950"/>
            <a:ext cx="15244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Phys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ontain C=C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lant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Lower MP (liquids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Spoil quickly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err="1" smtClean="0"/>
              <a:t>Cis</a:t>
            </a:r>
            <a:r>
              <a:rPr lang="en-US" sz="1200" dirty="0" smtClean="0"/>
              <a:t>/Trans Isome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2149" y="4114800"/>
            <a:ext cx="229845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Phys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No C=C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Mostly animals 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(and higher plant cells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Higher MP (solids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Long shelf lif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Linear </a:t>
            </a:r>
            <a:r>
              <a:rPr lang="en-US" sz="1200" dirty="0" smtClean="0">
                <a:sym typeface="Wingdings" pitchFamily="2" charset="2"/>
              </a:rPr>
              <a:t> LDF Pack better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Replace cholesterol in LDL/HD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>
                <a:sym typeface="Wingdings" pitchFamily="2" charset="2"/>
              </a:rPr>
              <a:t>Only used for Energy</a:t>
            </a:r>
            <a:endParaRPr lang="en-US" sz="12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304800" y="5876925"/>
            <a:ext cx="195893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Excess </a:t>
            </a:r>
            <a:r>
              <a:rPr lang="en-US" sz="1200" dirty="0" smtClean="0">
                <a:sym typeface="Wingdings" pitchFamily="2" charset="2"/>
              </a:rPr>
              <a:t></a:t>
            </a:r>
            <a:r>
              <a:rPr lang="en-US" sz="1200" dirty="0"/>
              <a:t> atherosclerosis </a:t>
            </a:r>
            <a:endParaRPr lang="en-US" sz="1200" dirty="0" smtClean="0"/>
          </a:p>
          <a:p>
            <a:r>
              <a:rPr lang="en-US" sz="1200" dirty="0"/>
              <a:t> </a:t>
            </a:r>
            <a:r>
              <a:rPr lang="en-US" sz="1200" dirty="0" smtClean="0"/>
              <a:t>                     heart disease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Increase LDL (bad)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Decrease HDL (good)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an block arteries easie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57550" y="6000750"/>
            <a:ext cx="180081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ood (better than Sat.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/>
              <a:t>Increase </a:t>
            </a:r>
            <a:r>
              <a:rPr lang="en-US" sz="1200" dirty="0" smtClean="0"/>
              <a:t>HDL (good) </a:t>
            </a: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/>
              <a:t>Decrease </a:t>
            </a:r>
            <a:r>
              <a:rPr lang="en-US" sz="1200" dirty="0" smtClean="0"/>
              <a:t>LDL (bad)</a:t>
            </a: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endParaRPr lang="en-US" sz="12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2257425" y="6981825"/>
            <a:ext cx="3167598" cy="276999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Bonus</a:t>
            </a:r>
            <a:r>
              <a:rPr lang="en-US" sz="1200" dirty="0" smtClean="0"/>
              <a:t> </a:t>
            </a:r>
            <a:r>
              <a:rPr lang="en-US" sz="1200" b="1" dirty="0" smtClean="0"/>
              <a:t>Reaction:   </a:t>
            </a:r>
            <a:r>
              <a:rPr lang="en-US" sz="1200" dirty="0" smtClean="0"/>
              <a:t>Use of Br</a:t>
            </a:r>
            <a:r>
              <a:rPr lang="en-US" sz="1200" baseline="-25000" dirty="0" smtClean="0"/>
              <a:t>2 </a:t>
            </a:r>
            <a:r>
              <a:rPr lang="en-US" sz="1200" dirty="0" smtClean="0"/>
              <a:t>to detect presence.</a:t>
            </a:r>
            <a:endParaRPr lang="en-US" sz="1200" dirty="0"/>
          </a:p>
        </p:txBody>
      </p:sp>
      <p:sp>
        <p:nvSpPr>
          <p:cNvPr id="13" name="Rectangle 12"/>
          <p:cNvSpPr/>
          <p:nvPr/>
        </p:nvSpPr>
        <p:spPr>
          <a:xfrm>
            <a:off x="3402472" y="3771900"/>
            <a:ext cx="1263320" cy="2769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Unsaturated FA</a:t>
            </a:r>
            <a:endParaRPr lang="en-US" sz="1200" b="1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81000" y="3817185"/>
            <a:ext cx="1263320" cy="2769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S</a:t>
            </a:r>
            <a:r>
              <a:rPr lang="en-US" sz="1200" b="1" dirty="0" smtClean="0">
                <a:solidFill>
                  <a:schemeClr val="tx1"/>
                </a:solidFill>
              </a:rPr>
              <a:t>aturated FA</a:t>
            </a:r>
            <a:endParaRPr lang="en-US" sz="1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0628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7175" y="3895725"/>
            <a:ext cx="1745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Fatty Acids:</a:t>
            </a:r>
          </a:p>
          <a:p>
            <a:r>
              <a:rPr lang="en-US" sz="1200" dirty="0" smtClean="0"/>
              <a:t>Saturated </a:t>
            </a:r>
            <a:r>
              <a:rPr lang="en-US" sz="1200" dirty="0" err="1" smtClean="0"/>
              <a:t>v.s</a:t>
            </a:r>
            <a:r>
              <a:rPr lang="en-US" sz="1200" dirty="0" smtClean="0"/>
              <a:t>. </a:t>
            </a:r>
            <a:r>
              <a:rPr lang="en-US" sz="1200" dirty="0" err="1" smtClean="0"/>
              <a:t>Unsaturate</a:t>
            </a:r>
            <a:endParaRPr lang="en-US" sz="1200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4645542"/>
              </p:ext>
            </p:extLst>
          </p:nvPr>
        </p:nvGraphicFramePr>
        <p:xfrm>
          <a:off x="257175" y="3962399"/>
          <a:ext cx="5076826" cy="3083498"/>
        </p:xfrm>
        <a:graphic>
          <a:graphicData uri="http://schemas.openxmlformats.org/drawingml/2006/table">
            <a:tbl>
              <a:tblPr/>
              <a:tblGrid>
                <a:gridCol w="1156498"/>
                <a:gridCol w="1960164"/>
                <a:gridCol w="1960164"/>
              </a:tblGrid>
              <a:tr h="178161">
                <a:tc>
                  <a:txBody>
                    <a:bodyPr/>
                    <a:lstStyle/>
                    <a:p>
                      <a:pPr algn="ctr" fontAlgn="t"/>
                      <a:endParaRPr lang="en-US" sz="700" b="1" i="0" dirty="0">
                        <a:effectLst/>
                        <a:latin typeface="inherit"/>
                      </a:endParaRPr>
                    </a:p>
                  </a:txBody>
                  <a:tcPr marL="35837" marR="35837" marT="33597" marB="33597">
                    <a:lnL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0878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80AA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>
                          <a:effectLst/>
                          <a:latin typeface="inherit"/>
                        </a:rPr>
                        <a:t>Saturated Fats</a:t>
                      </a:r>
                    </a:p>
                  </a:txBody>
                  <a:tcPr marL="37331" marR="37331" marT="33597" marB="33597">
                    <a:lnL w="9525" cap="flat" cmpd="sng" algn="ctr">
                      <a:solidFill>
                        <a:srgbClr val="40878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D1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0878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01B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 dirty="0">
                          <a:effectLst/>
                          <a:latin typeface="inherit"/>
                        </a:rPr>
                        <a:t>Unsaturated Fats</a:t>
                      </a:r>
                    </a:p>
                  </a:txBody>
                  <a:tcPr marL="37331" marR="37331" marT="33597" marB="33597">
                    <a:lnL w="9525" cap="flat" cmpd="sng" algn="ctr">
                      <a:solidFill>
                        <a:srgbClr val="E0D1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D1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D1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02D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16261"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 dirty="0">
                          <a:effectLst/>
                          <a:latin typeface="inherit"/>
                        </a:rPr>
                        <a:t>Recommended consumption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80AA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01B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80AA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909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>
                          <a:effectLst/>
                          <a:latin typeface="inherit"/>
                        </a:rPr>
                        <a:t>Not more than 10% of total calories per day.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A01B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F02D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01BA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A5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Not more than 30% of total calories per day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F02D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F02D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F02D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74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587745"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 dirty="0">
                          <a:effectLst/>
                          <a:latin typeface="inherit"/>
                        </a:rPr>
                        <a:t>Health Effect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909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A5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909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04F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Excessive consumption is not good because of their association with atherosclerosis and </a:t>
                      </a:r>
                      <a:r>
                        <a:rPr lang="en-US" sz="700" b="0" i="0" dirty="0">
                          <a:solidFill>
                            <a:srgbClr val="009900"/>
                          </a:solidFill>
                          <a:effectLst/>
                          <a:latin typeface="Helvetica Neue"/>
                        </a:rPr>
                        <a:t>heart diseases</a:t>
                      </a:r>
                      <a:r>
                        <a:rPr lang="en-US" sz="700" b="0" i="0" dirty="0">
                          <a:effectLst/>
                          <a:latin typeface="inherit"/>
                        </a:rPr>
                        <a:t>.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A5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74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A5C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09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Unsaturated fats are considered good to eat if you are watching your </a:t>
                      </a:r>
                      <a:r>
                        <a:rPr lang="en-US" sz="700" b="0" i="0" dirty="0">
                          <a:solidFill>
                            <a:srgbClr val="009900"/>
                          </a:solidFill>
                          <a:effectLst/>
                          <a:latin typeface="Helvetica Neue"/>
                        </a:rPr>
                        <a:t>cholesterol</a:t>
                      </a:r>
                      <a:r>
                        <a:rPr lang="en-US" sz="700" b="0" i="0" dirty="0">
                          <a:effectLst/>
                          <a:latin typeface="inherit"/>
                        </a:rPr>
                        <a:t>.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74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74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74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0E5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75776"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>
                          <a:effectLst/>
                          <a:latin typeface="inherit"/>
                        </a:rPr>
                        <a:t>Life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A04F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F09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04F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0E0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These are long lasting and do not get spoiled quickly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F09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E5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F092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0E3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These get spoiled quickly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30E5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E5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0E5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808B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452002"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>
                          <a:effectLst/>
                          <a:latin typeface="inherit"/>
                        </a:rPr>
                        <a:t>Commonly found in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F0E0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0E3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F0E0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4E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Butter, coconut oil, whole milk, </a:t>
                      </a:r>
                      <a:r>
                        <a:rPr lang="en-US" sz="700" b="0" i="0" dirty="0" err="1">
                          <a:effectLst/>
                          <a:latin typeface="inherit"/>
                        </a:rPr>
                        <a:t>meat,peanut</a:t>
                      </a:r>
                      <a:r>
                        <a:rPr lang="en-US" sz="700" b="0" i="0" dirty="0">
                          <a:effectLst/>
                          <a:latin typeface="inherit"/>
                        </a:rPr>
                        <a:t> </a:t>
                      </a:r>
                      <a:r>
                        <a:rPr lang="en-US" sz="700" b="0" i="0" dirty="0" err="1">
                          <a:effectLst/>
                          <a:latin typeface="inherit"/>
                        </a:rPr>
                        <a:t>butter,margarine,cheese,vegetable</a:t>
                      </a:r>
                      <a:r>
                        <a:rPr lang="en-US" sz="700" b="0" i="0" dirty="0">
                          <a:effectLst/>
                          <a:latin typeface="inherit"/>
                        </a:rPr>
                        <a:t> oil or </a:t>
                      </a:r>
                      <a:r>
                        <a:rPr lang="en-US" sz="700" b="0" i="0" dirty="0">
                          <a:solidFill>
                            <a:srgbClr val="009900"/>
                          </a:solidFill>
                          <a:effectLst/>
                          <a:latin typeface="Helvetica Neue"/>
                        </a:rPr>
                        <a:t>fish oil</a:t>
                      </a:r>
                      <a:endParaRPr lang="en-US" sz="700" b="0" i="0" dirty="0">
                        <a:effectLst/>
                        <a:latin typeface="inherit"/>
                      </a:endParaRP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40E3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808B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0E3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Avocado, soybean oil, canola oil, olive oil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808B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808B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808B9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519874"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 dirty="0">
                          <a:effectLst/>
                          <a:latin typeface="inherit"/>
                        </a:rPr>
                        <a:t>Cholesterol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4E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4E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Saturated fats increase LDL (</a:t>
                      </a:r>
                      <a:r>
                        <a:rPr lang="en-US" sz="700" b="0" i="0" dirty="0" err="1">
                          <a:effectLst/>
                          <a:latin typeface="inherit"/>
                        </a:rPr>
                        <a:t>badcholesterol</a:t>
                      </a:r>
                      <a:r>
                        <a:rPr lang="en-US" sz="700" b="0" i="0" dirty="0">
                          <a:effectLst/>
                          <a:latin typeface="inherit"/>
                        </a:rPr>
                        <a:t>) and decrease the HDL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Unsaturated fats increase high-density lipoprotein ( HDL or </a:t>
                      </a:r>
                      <a:r>
                        <a:rPr lang="en-US" sz="700" b="0" i="0" dirty="0" smtClean="0">
                          <a:effectLst/>
                          <a:latin typeface="inherit"/>
                        </a:rPr>
                        <a:t>good cholesterol</a:t>
                      </a:r>
                      <a:r>
                        <a:rPr lang="en-US" sz="700" b="0" i="0" dirty="0">
                          <a:effectLst/>
                          <a:latin typeface="inherit"/>
                        </a:rPr>
                        <a:t>) and decrease LDL (bad cholesterol)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5072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10EC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180518"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>
                          <a:effectLst/>
                          <a:latin typeface="inherit"/>
                        </a:rPr>
                        <a:t>Melting Point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A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0E7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50E6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>
                          <a:effectLst/>
                          <a:latin typeface="inherit"/>
                        </a:rPr>
                        <a:t>High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10EC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>
                          <a:effectLst/>
                          <a:latin typeface="inherit"/>
                        </a:rPr>
                        <a:t>Low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10EC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10EC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10EC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84131"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>
                          <a:effectLst/>
                          <a:latin typeface="inherit"/>
                        </a:rPr>
                        <a:t>Physical state at room temperature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50E6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50E6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0EA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>
                          <a:effectLst/>
                          <a:latin typeface="inherit"/>
                        </a:rPr>
                        <a:t>Solid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>
                          <a:effectLst/>
                          <a:latin typeface="inherit"/>
                        </a:rPr>
                        <a:t>Liquid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180518"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1" i="0">
                          <a:effectLst/>
                          <a:latin typeface="inherit"/>
                        </a:rPr>
                        <a:t>Type of bonds: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F0EA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F0EA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0EA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>
                          <a:effectLst/>
                          <a:latin typeface="inherit"/>
                        </a:rPr>
                        <a:t>Consist of SINGLE bond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8E6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700" b="0" i="0" dirty="0">
                          <a:effectLst/>
                          <a:latin typeface="inherit"/>
                        </a:rPr>
                        <a:t>Consist </a:t>
                      </a:r>
                      <a:r>
                        <a:rPr lang="en-US" sz="700" b="0" i="0" dirty="0" smtClean="0">
                          <a:effectLst/>
                          <a:latin typeface="inherit"/>
                        </a:rPr>
                        <a:t>of </a:t>
                      </a:r>
                      <a:r>
                        <a:rPr lang="en-US" sz="700" b="0" i="0" dirty="0">
                          <a:effectLst/>
                          <a:latin typeface="inherit"/>
                        </a:rPr>
                        <a:t>at least 1 DOUBLE bond</a:t>
                      </a:r>
                    </a:p>
                  </a:txBody>
                  <a:tcPr marL="37331" marR="37331" marT="37331" marB="33597">
                    <a:lnL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3079D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649413" y="1796663"/>
            <a:ext cx="65" cy="276999"/>
          </a:xfrm>
          <a:prstGeom prst="rect">
            <a:avLst/>
          </a:prstGeom>
          <a:solidFill>
            <a:srgbClr val="0064C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54371" y="1076325"/>
            <a:ext cx="250523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Saturated </a:t>
            </a:r>
          </a:p>
          <a:p>
            <a:pPr algn="ctr"/>
            <a:r>
              <a:rPr lang="en-US" sz="3600" dirty="0" smtClean="0"/>
              <a:t>vs.</a:t>
            </a:r>
          </a:p>
          <a:p>
            <a:pPr algn="ctr"/>
            <a:r>
              <a:rPr lang="en-US" sz="3600" dirty="0" smtClean="0"/>
              <a:t>Unsaturated</a:t>
            </a:r>
          </a:p>
        </p:txBody>
      </p:sp>
    </p:spTree>
    <p:extLst>
      <p:ext uri="{BB962C8B-B14F-4D97-AF65-F5344CB8AC3E}">
        <p14:creationId xmlns:p14="http://schemas.microsoft.com/office/powerpoint/2010/main" val="91436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058200" y="3950535"/>
            <a:ext cx="1019175" cy="2769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Trans-Isomer</a:t>
            </a:r>
            <a:endParaRPr lang="en-US" sz="1200" b="1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46430" y="3950535"/>
            <a:ext cx="1053770" cy="2769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err="1" smtClean="0">
                <a:solidFill>
                  <a:schemeClr val="tx1"/>
                </a:solidFill>
              </a:rPr>
              <a:t>Cis</a:t>
            </a:r>
            <a:r>
              <a:rPr lang="en-US" sz="1200" b="1" dirty="0" smtClean="0">
                <a:solidFill>
                  <a:schemeClr val="tx1"/>
                </a:solidFill>
              </a:rPr>
              <a:t>-Isomer</a:t>
            </a:r>
            <a:endParaRPr lang="en-US" sz="1200" b="1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1046" y="1447800"/>
            <a:ext cx="242239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/>
              <a:t>Cis</a:t>
            </a:r>
            <a:r>
              <a:rPr lang="en-US" sz="3600" dirty="0" smtClean="0"/>
              <a:t> vs. Trans</a:t>
            </a:r>
          </a:p>
          <a:p>
            <a:pPr algn="ctr"/>
            <a:r>
              <a:rPr lang="en-US" sz="3600" dirty="0" smtClean="0"/>
              <a:t>Isomer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61731" y="4410477"/>
            <a:ext cx="248843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Phys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ontain C=C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Rare in a nature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Man made through </a:t>
            </a:r>
          </a:p>
          <a:p>
            <a:r>
              <a:rPr lang="en-US" sz="1200" dirty="0" smtClean="0"/>
              <a:t>     Hydrogenation Reaction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Linear </a:t>
            </a:r>
            <a:r>
              <a:rPr lang="en-US" sz="1200" dirty="0" smtClean="0">
                <a:sym typeface="Wingdings" pitchFamily="2" charset="2"/>
              </a:rPr>
              <a:t> Packs tightly  </a:t>
            </a:r>
            <a:r>
              <a:rPr lang="en-US" sz="1200" dirty="0">
                <a:sym typeface="Wingdings" pitchFamily="2" charset="2"/>
              </a:rPr>
              <a:t>H</a:t>
            </a:r>
            <a:r>
              <a:rPr lang="en-US" sz="1200" dirty="0" smtClean="0">
                <a:sym typeface="Wingdings" pitchFamily="2" charset="2"/>
              </a:rPr>
              <a:t>igh MP</a:t>
            </a:r>
            <a:endParaRPr lang="en-US" sz="12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279730" y="4410477"/>
            <a:ext cx="15458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Phys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Contain C=C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Naturally occurr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155" y="5920680"/>
            <a:ext cx="161544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OO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Decrease </a:t>
            </a:r>
            <a:r>
              <a:rPr lang="en-US" sz="1200" dirty="0"/>
              <a:t>LDL (bad) 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Increase </a:t>
            </a:r>
            <a:r>
              <a:rPr lang="en-US" sz="1200" dirty="0"/>
              <a:t>HDL (good)</a:t>
            </a:r>
          </a:p>
          <a:p>
            <a:endParaRPr lang="en-US" sz="12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3048000" y="5920680"/>
            <a:ext cx="21159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BA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/>
              <a:t>Increase LDL (bad)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Decrease HDL (good) </a:t>
            </a: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Increase risk of Heart Attack</a:t>
            </a:r>
          </a:p>
          <a:p>
            <a:endParaRPr lang="en-US" sz="1200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7" t="37982" r="54255"/>
          <a:stretch/>
        </p:blipFill>
        <p:spPr bwMode="auto">
          <a:xfrm>
            <a:off x="1077479" y="5037758"/>
            <a:ext cx="887134" cy="847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63" t="5520"/>
          <a:stretch/>
        </p:blipFill>
        <p:spPr bwMode="auto">
          <a:xfrm>
            <a:off x="4417109" y="3796098"/>
            <a:ext cx="1021756" cy="1291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72542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1046" y="1447800"/>
            <a:ext cx="22921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 smtClean="0"/>
              <a:t>ω</a:t>
            </a:r>
            <a:r>
              <a:rPr lang="en-US" sz="3600" dirty="0" smtClean="0"/>
              <a:t>-3 vs. </a:t>
            </a:r>
            <a:r>
              <a:rPr lang="el-GR" sz="3600" dirty="0" smtClean="0"/>
              <a:t>ω</a:t>
            </a:r>
            <a:r>
              <a:rPr lang="en-US" sz="3600" dirty="0" smtClean="0"/>
              <a:t>-6</a:t>
            </a:r>
          </a:p>
          <a:p>
            <a:r>
              <a:rPr lang="en-US" sz="3600" dirty="0" smtClean="0"/>
              <a:t>Fatty Aci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1925" y="4738982"/>
            <a:ext cx="11406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b="1" dirty="0" smtClean="0"/>
              <a:t>ω</a:t>
            </a:r>
            <a:r>
              <a:rPr lang="en-US" sz="1200" b="1" dirty="0" smtClean="0"/>
              <a:t>-3 Fatty Aci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1450" y="5033485"/>
            <a:ext cx="26368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GOO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recursor to molecules that produce</a:t>
            </a:r>
          </a:p>
          <a:p>
            <a:r>
              <a:rPr lang="en-US" sz="1200" dirty="0" smtClean="0"/>
              <a:t>     useful (less harmful) effect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Ex: </a:t>
            </a:r>
            <a:r>
              <a:rPr lang="en-US" sz="1200" dirty="0" err="1"/>
              <a:t>L</a:t>
            </a:r>
            <a:r>
              <a:rPr lang="en-US" sz="1200" dirty="0" err="1" smtClean="0"/>
              <a:t>inolenic</a:t>
            </a:r>
            <a:r>
              <a:rPr lang="en-US" sz="1200" dirty="0" smtClean="0"/>
              <a:t> acid</a:t>
            </a:r>
            <a:endParaRPr lang="en-US" sz="1200" dirty="0"/>
          </a:p>
          <a:p>
            <a:endParaRPr lang="en-US" sz="12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2743200" y="4962756"/>
            <a:ext cx="268240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Biological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BAD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Precursor to molecules that produce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harmful (exaggerated) effects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200" dirty="0" smtClean="0"/>
              <a:t>Ex: </a:t>
            </a:r>
            <a:r>
              <a:rPr lang="en-US" sz="1200" dirty="0" err="1" smtClean="0"/>
              <a:t>Arachidonic</a:t>
            </a:r>
            <a:r>
              <a:rPr lang="en-US" sz="1200" dirty="0" smtClean="0"/>
              <a:t> acid </a:t>
            </a:r>
            <a:r>
              <a:rPr lang="en-US" sz="1200" dirty="0" smtClean="0">
                <a:sym typeface="Wingdings" pitchFamily="2" charset="2"/>
              </a:rPr>
              <a:t> Trigger for </a:t>
            </a:r>
          </a:p>
          <a:p>
            <a:r>
              <a:rPr lang="en-US" sz="1200" dirty="0">
                <a:sym typeface="Wingdings" pitchFamily="2" charset="2"/>
              </a:rPr>
              <a:t> </a:t>
            </a:r>
            <a:r>
              <a:rPr lang="en-US" sz="1200" dirty="0" smtClean="0">
                <a:sym typeface="Wingdings" pitchFamily="2" charset="2"/>
              </a:rPr>
              <a:t>                                              Heart Attacks</a:t>
            </a:r>
            <a:endParaRPr lang="en-US" sz="1200" dirty="0" smtClean="0"/>
          </a:p>
          <a:p>
            <a:pPr marL="171450" indent="-171450">
              <a:buFont typeface="Arial" pitchFamily="34" charset="0"/>
              <a:buChar char="•"/>
            </a:pPr>
            <a:endParaRPr lang="en-US" sz="1200" dirty="0"/>
          </a:p>
          <a:p>
            <a:pPr marL="171450" indent="-171450">
              <a:buFont typeface="Arial" pitchFamily="34" charset="0"/>
              <a:buChar char="•"/>
            </a:pPr>
            <a:endParaRPr lang="en-US" sz="12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3275762" y="4643823"/>
            <a:ext cx="11470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b="1" dirty="0"/>
              <a:t>ω</a:t>
            </a:r>
            <a:r>
              <a:rPr lang="en-US" sz="1200" b="1" dirty="0" smtClean="0"/>
              <a:t>-6 </a:t>
            </a:r>
            <a:r>
              <a:rPr lang="en-US" sz="1200" b="1" dirty="0"/>
              <a:t>Fatty Acid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575" y="3714750"/>
            <a:ext cx="55285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Greek letter Omega (</a:t>
            </a:r>
            <a:r>
              <a:rPr lang="el-GR" sz="1200" b="0" dirty="0" smtClean="0"/>
              <a:t>ω</a:t>
            </a:r>
            <a:r>
              <a:rPr lang="en-US" sz="1200" b="0" dirty="0" smtClean="0"/>
              <a:t>) is the last letter in the Greek  alphabet.  It is used by biologist </a:t>
            </a:r>
          </a:p>
          <a:p>
            <a:r>
              <a:rPr lang="en-US" sz="1200" b="0" dirty="0" smtClean="0"/>
              <a:t>(counting from the wrong end of the molecule!) to indicate the position of the first </a:t>
            </a:r>
          </a:p>
          <a:p>
            <a:r>
              <a:rPr lang="en-US" sz="1200" b="0" dirty="0" smtClean="0"/>
              <a:t>C=C in an unsaturated fat.</a:t>
            </a:r>
            <a:endParaRPr lang="en-US" sz="1200" b="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920645"/>
              </p:ext>
            </p:extLst>
          </p:nvPr>
        </p:nvGraphicFramePr>
        <p:xfrm>
          <a:off x="149325" y="4359167"/>
          <a:ext cx="2825550" cy="39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ChemSketch" r:id="rId3" imgW="3767400" imgH="524160" progId="ACD.ChemSketch.20">
                  <p:embed/>
                </p:oleObj>
              </mc:Choice>
              <mc:Fallback>
                <p:oleObj name="ChemSketch" r:id="rId3" imgW="3767400" imgH="52416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325" y="4359167"/>
                        <a:ext cx="2825550" cy="39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492793"/>
              </p:ext>
            </p:extLst>
          </p:nvPr>
        </p:nvGraphicFramePr>
        <p:xfrm>
          <a:off x="2590800" y="4164521"/>
          <a:ext cx="2825550" cy="39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ChemSketch" r:id="rId5" imgW="3767400" imgH="524160" progId="ACD.ChemSketch.20">
                  <p:embed/>
                </p:oleObj>
              </mc:Choice>
              <mc:Fallback>
                <p:oleObj name="ChemSketch" r:id="rId5" imgW="3767400" imgH="52416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4164521"/>
                        <a:ext cx="2825550" cy="39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 flipV="1">
            <a:off x="628651" y="4467226"/>
            <a:ext cx="9524" cy="2285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3590926" y="4362451"/>
            <a:ext cx="9524" cy="2285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85582"/>
              </p:ext>
            </p:extLst>
          </p:nvPr>
        </p:nvGraphicFramePr>
        <p:xfrm>
          <a:off x="3248025" y="6200775"/>
          <a:ext cx="1817370" cy="5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CS ChemDraw Drawing" r:id="rId7" imgW="3634740" imgH="1107440" progId="ChemDraw.Document.4.5">
                  <p:embed/>
                </p:oleObj>
              </mc:Choice>
              <mc:Fallback>
                <p:oleObj name="CS ChemDraw Drawing" r:id="rId7" imgW="3634740" imgH="1107440" progId="ChemDraw.Document.4.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6200775"/>
                        <a:ext cx="1817370" cy="553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3673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1200" dirty="0"/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85</TotalTime>
  <Words>1269</Words>
  <Application>Microsoft Office PowerPoint</Application>
  <PresentationFormat>Custom</PresentationFormat>
  <Paragraphs>354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Office Theme</vt:lpstr>
      <vt:lpstr>ChemSketch</vt:lpstr>
      <vt:lpstr>CS ChemDraw Drawing</vt:lpstr>
      <vt:lpstr>Image</vt:lpstr>
      <vt:lpstr>Struc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cLaughlin, Jay</dc:creator>
  <cp:lastModifiedBy>McLaughlin, Jay</cp:lastModifiedBy>
  <cp:revision>104</cp:revision>
  <cp:lastPrinted>2012-04-03T13:42:26Z</cp:lastPrinted>
  <dcterms:created xsi:type="dcterms:W3CDTF">2012-03-06T17:33:30Z</dcterms:created>
  <dcterms:modified xsi:type="dcterms:W3CDTF">2012-04-03T13:51:09Z</dcterms:modified>
</cp:coreProperties>
</file>